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CF4126" w14:textId="49604869" w:rsidR="00E46593" w:rsidRPr="00B5002C" w:rsidRDefault="00B20571" w:rsidP="00096974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8"/>
          <w:szCs w:val="28"/>
          <w:lang w:val="en-US"/>
        </w:rPr>
        <w:t>Phần</w:t>
      </w:r>
      <w:proofErr w:type="spellEnd"/>
      <w:r w:rsidRPr="00B5002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1: GIỚI HẠN VÀ LIÊN TỤC</w:t>
      </w:r>
    </w:p>
    <w:p w14:paraId="0DC6B419" w14:textId="2B44A0CC" w:rsidR="00B20571" w:rsidRPr="00B5002C" w:rsidRDefault="00D64896" w:rsidP="00D816F3">
      <w:pPr>
        <w:pStyle w:val="ListParagraph"/>
        <w:numPr>
          <w:ilvl w:val="0"/>
          <w:numId w:val="3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Giới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hạ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hàm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số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02D9794C" w14:textId="1D201DFD" w:rsidR="00D64896" w:rsidRPr="00B5002C" w:rsidRDefault="00D11643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Địn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nghĩa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:</w:t>
      </w:r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Cho </w:t>
      </w:r>
      <w:proofErr w:type="spellStart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>hàm</w:t>
      </w:r>
      <w:proofErr w:type="spellEnd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>số</w:t>
      </w:r>
      <w:proofErr w:type="spellEnd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r w:rsidR="00D14C21"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y </w:t>
      </w:r>
      <w:r w:rsidR="00D14C21" w:rsidRPr="00B5002C">
        <w:rPr>
          <w:rStyle w:val="fontstyle31"/>
          <w:rFonts w:ascii="Times New Roman" w:hAnsi="Times New Roman" w:cs="Times New Roman"/>
          <w:i/>
          <w:iCs/>
        </w:rPr>
        <w:t xml:space="preserve">= </w:t>
      </w:r>
      <w:r w:rsidR="00D14C21" w:rsidRPr="00B5002C">
        <w:rPr>
          <w:rStyle w:val="fontstyle21"/>
          <w:rFonts w:ascii="Times New Roman" w:hAnsi="Times New Roman" w:cs="Times New Roman"/>
          <w:i w:val="0"/>
          <w:iCs w:val="0"/>
        </w:rPr>
        <w:t>f</w:t>
      </w:r>
      <w:r w:rsidR="00D14C21" w:rsidRPr="00B5002C">
        <w:rPr>
          <w:rStyle w:val="fontstyle31"/>
          <w:rFonts w:ascii="Times New Roman" w:hAnsi="Times New Roman" w:cs="Times New Roman"/>
        </w:rPr>
        <w:t>(</w:t>
      </w:r>
      <w:r w:rsidR="00D14C21" w:rsidRPr="00B5002C">
        <w:rPr>
          <w:rStyle w:val="fontstyle21"/>
          <w:rFonts w:ascii="Times New Roman" w:hAnsi="Times New Roman" w:cs="Times New Roman"/>
        </w:rPr>
        <w:t>x</w:t>
      </w:r>
      <w:r w:rsidR="00D14C21" w:rsidRPr="00B5002C">
        <w:rPr>
          <w:rStyle w:val="fontstyle31"/>
          <w:rFonts w:ascii="Times New Roman" w:hAnsi="Times New Roman" w:cs="Times New Roman"/>
        </w:rPr>
        <w:t>)</w:t>
      </w:r>
      <w:r w:rsidR="00D14C21" w:rsidRPr="00B5002C">
        <w:rPr>
          <w:rStyle w:val="fontstyle31"/>
          <w:rFonts w:ascii="Times New Roman" w:hAnsi="Times New Roman" w:cs="Times New Roman"/>
          <w:i/>
          <w:iCs/>
        </w:rPr>
        <w:t xml:space="preserve"> </w:t>
      </w:r>
      <w:proofErr w:type="spellStart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>xác</w:t>
      </w:r>
      <w:proofErr w:type="spellEnd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>định</w:t>
      </w:r>
      <w:proofErr w:type="spellEnd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>trên</w:t>
      </w:r>
      <w:proofErr w:type="spellEnd"/>
      <w:r w:rsidR="00D14C21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r w:rsidR="00D14C21" w:rsidRPr="00B5002C">
        <w:rPr>
          <w:rStyle w:val="fontstyle21"/>
          <w:rFonts w:ascii="Times New Roman" w:hAnsi="Times New Roman" w:cs="Times New Roman"/>
          <w:i w:val="0"/>
          <w:iCs w:val="0"/>
        </w:rPr>
        <w:t>D</w:t>
      </w:r>
    </w:p>
    <w:p w14:paraId="45E9B34D" w14:textId="196F89DB" w:rsidR="00D14C21" w:rsidRPr="00B5002C" w:rsidRDefault="00800E10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position w:val="-28"/>
          <w:sz w:val="24"/>
          <w:szCs w:val="24"/>
        </w:rPr>
        <w:object w:dxaOrig="6720" w:dyaOrig="520" w14:anchorId="2C5333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2pt;height:26.3pt" o:ole="">
            <v:imagedata r:id="rId7" o:title=""/>
          </v:shape>
          <o:OLEObject Type="Embed" ProgID="Equation.DSMT4" ShapeID="_x0000_i1025" DrawAspect="Content" ObjectID="_1673164153" r:id="rId8"/>
        </w:object>
      </w:r>
    </w:p>
    <w:p w14:paraId="67084743" w14:textId="579D6EC4" w:rsidR="00BF35D3" w:rsidRPr="00B5002C" w:rsidRDefault="00B97EC4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Giới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hạ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một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bê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4DAF2D2B" w14:textId="08BEE920" w:rsidR="00B97EC4" w:rsidRPr="00B5002C" w:rsidRDefault="00B97EC4" w:rsidP="003D388B">
      <w:pPr>
        <w:pStyle w:val="ListParagraph"/>
        <w:numPr>
          <w:ilvl w:val="0"/>
          <w:numId w:val="4"/>
        </w:numPr>
        <w:spacing w:before="120" w:after="120" w:line="360" w:lineRule="auto"/>
        <w:contextualSpacing w:val="0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Giớ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419FE" w:rsidRPr="00B5002C">
        <w:rPr>
          <w:rFonts w:ascii="Times New Roman" w:hAnsi="Times New Roman" w:cs="Times New Roman"/>
          <w:sz w:val="24"/>
          <w:szCs w:val="24"/>
          <w:lang w:val="en-US"/>
        </w:rPr>
        <w:t>h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r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AE6B12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54794" w:rsidRPr="00B5002C">
        <w:rPr>
          <w:rFonts w:ascii="Times New Roman" w:hAnsi="Times New Roman" w:cs="Times New Roman"/>
          <w:position w:val="-30"/>
          <w:sz w:val="24"/>
          <w:szCs w:val="24"/>
        </w:rPr>
        <w:object w:dxaOrig="6619" w:dyaOrig="540" w14:anchorId="580BB979">
          <v:shape id="_x0000_i1026" type="#_x0000_t75" style="width:331.85pt;height:26.9pt" o:ole="">
            <v:imagedata r:id="rId9" o:title=""/>
          </v:shape>
          <o:OLEObject Type="Embed" ProgID="Equation.DSMT4" ShapeID="_x0000_i1026" DrawAspect="Content" ObjectID="_1673164154" r:id="rId10"/>
        </w:object>
      </w:r>
    </w:p>
    <w:p w14:paraId="21E78A72" w14:textId="1F02278D" w:rsidR="00254794" w:rsidRPr="00B5002C" w:rsidRDefault="00254794" w:rsidP="00D816F3">
      <w:pPr>
        <w:pStyle w:val="ListParagraph"/>
        <w:numPr>
          <w:ilvl w:val="0"/>
          <w:numId w:val="4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Giớ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phả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AE6B12" w:rsidRPr="00B5002C">
        <w:rPr>
          <w:rFonts w:ascii="Times New Roman" w:hAnsi="Times New Roman" w:cs="Times New Roman"/>
          <w:sz w:val="24"/>
          <w:szCs w:val="24"/>
        </w:rPr>
        <w:t xml:space="preserve"> </w:t>
      </w:r>
      <w:r w:rsidR="00AE6B12" w:rsidRPr="00B5002C">
        <w:rPr>
          <w:rFonts w:ascii="Times New Roman" w:hAnsi="Times New Roman" w:cs="Times New Roman"/>
          <w:position w:val="-30"/>
          <w:sz w:val="24"/>
          <w:szCs w:val="24"/>
        </w:rPr>
        <w:object w:dxaOrig="6560" w:dyaOrig="540" w14:anchorId="0ACDFDE8">
          <v:shape id="_x0000_i1027" type="#_x0000_t75" style="width:321.8pt;height:26.3pt" o:ole="">
            <v:imagedata r:id="rId11" o:title=""/>
          </v:shape>
          <o:OLEObject Type="Embed" ProgID="Equation.DSMT4" ShapeID="_x0000_i1027" DrawAspect="Content" ObjectID="_1673164155" r:id="rId12"/>
        </w:object>
      </w:r>
      <w:r w:rsidR="00AE6B12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0B4052B" w14:textId="540CB6DF" w:rsidR="00AE6B12" w:rsidRPr="00B5002C" w:rsidRDefault="00DE51D5" w:rsidP="00D816F3">
      <w:pPr>
        <w:spacing w:before="120" w:after="120"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Đị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lý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  <w:r w:rsidR="00E3338D"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 </w:t>
      </w:r>
      <w:r w:rsidR="00E3338D" w:rsidRPr="00B5002C">
        <w:rPr>
          <w:rFonts w:ascii="Times New Roman" w:hAnsi="Times New Roman" w:cs="Times New Roman"/>
          <w:position w:val="-30"/>
          <w:sz w:val="24"/>
          <w:szCs w:val="24"/>
        </w:rPr>
        <w:object w:dxaOrig="3800" w:dyaOrig="540" w14:anchorId="2128E7D2">
          <v:shape id="_x0000_i1028" type="#_x0000_t75" style="width:189.7pt;height:26.9pt" o:ole="">
            <v:imagedata r:id="rId13" o:title=""/>
          </v:shape>
          <o:OLEObject Type="Embed" ProgID="Equation.DSMT4" ShapeID="_x0000_i1028" DrawAspect="Content" ObjectID="_1673164156" r:id="rId14"/>
        </w:object>
      </w:r>
    </w:p>
    <w:p w14:paraId="46227CAF" w14:textId="5A8ACA84" w:rsidR="00155DA2" w:rsidRPr="00B5002C" w:rsidRDefault="00155DA2" w:rsidP="00D816F3">
      <w:pPr>
        <w:pStyle w:val="ListParagraph"/>
        <w:numPr>
          <w:ilvl w:val="0"/>
          <w:numId w:val="3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Hàm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số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liê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ục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06D07D3B" w14:textId="16C5BC4D" w:rsidR="00E3338D" w:rsidRPr="00B5002C" w:rsidRDefault="000A492D" w:rsidP="00D816F3">
      <w:pPr>
        <w:pStyle w:val="ListParagraph"/>
        <w:numPr>
          <w:ilvl w:val="0"/>
          <w:numId w:val="4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à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số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f(x) </w:t>
      </w:r>
      <w:proofErr w:type="spellStart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>gọi</w:t>
      </w:r>
      <w:proofErr w:type="spellEnd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>liên</w:t>
      </w:r>
      <w:proofErr w:type="spellEnd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>tục</w:t>
      </w:r>
      <w:proofErr w:type="spellEnd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x</w:t>
      </w:r>
      <w:r w:rsidR="00865AC7" w:rsidRPr="00B500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>nếu</w:t>
      </w:r>
      <w:proofErr w:type="spellEnd"/>
      <w:r w:rsidR="00865AC7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:  </w:t>
      </w:r>
      <w:r w:rsidR="00865AC7" w:rsidRPr="00B5002C">
        <w:rPr>
          <w:rFonts w:ascii="Times New Roman" w:hAnsi="Times New Roman" w:cs="Times New Roman"/>
          <w:position w:val="-28"/>
          <w:sz w:val="24"/>
          <w:szCs w:val="24"/>
        </w:rPr>
        <w:object w:dxaOrig="1540" w:dyaOrig="520" w14:anchorId="3AF69C84">
          <v:shape id="_x0000_i1029" type="#_x0000_t75" style="width:77pt;height:26.3pt" o:ole="">
            <v:imagedata r:id="rId15" o:title=""/>
          </v:shape>
          <o:OLEObject Type="Embed" ProgID="Equation.DSMT4" ShapeID="_x0000_i1029" DrawAspect="Content" ObjectID="_1673164157" r:id="rId16"/>
        </w:object>
      </w:r>
    </w:p>
    <w:p w14:paraId="7DAA9895" w14:textId="554AAB84" w:rsidR="00A3563B" w:rsidRPr="00B5002C" w:rsidRDefault="000A492D" w:rsidP="00D816F3">
      <w:pPr>
        <w:pStyle w:val="ListParagraph"/>
        <w:spacing w:before="120" w:after="120" w:line="360" w:lineRule="auto"/>
        <w:ind w:left="108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Nếu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t>f</w:t>
      </w:r>
      <w:r w:rsidRPr="00B5002C">
        <w:rPr>
          <w:rStyle w:val="fontstyle31"/>
          <w:rFonts w:ascii="Times New Roman" w:hAnsi="Times New Roman" w:cs="Times New Roman"/>
          <w:i/>
          <w:iCs/>
        </w:rPr>
        <w:t>(</w:t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t>x</w:t>
      </w:r>
      <w:r w:rsidRPr="00B5002C">
        <w:rPr>
          <w:rStyle w:val="fontstyle31"/>
          <w:rFonts w:ascii="Times New Roman" w:hAnsi="Times New Roman" w:cs="Times New Roman"/>
          <w:i/>
          <w:iCs/>
        </w:rPr>
        <w:t xml:space="preserve">)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không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liên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tục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tại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t>x</w:t>
      </w:r>
      <w:r w:rsidRPr="00B5002C">
        <w:rPr>
          <w:rStyle w:val="fontstyle41"/>
          <w:rFonts w:ascii="Times New Roman" w:hAnsi="Times New Roman" w:cs="Times New Roman"/>
          <w:sz w:val="24"/>
          <w:szCs w:val="24"/>
          <w:vertAlign w:val="subscript"/>
        </w:rPr>
        <w:t>0</w:t>
      </w:r>
      <w:r w:rsidRPr="00B5002C">
        <w:rPr>
          <w:rStyle w:val="fontstyle41"/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thì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ta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nói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t>f</w:t>
      </w:r>
      <w:r w:rsidRPr="00B5002C">
        <w:rPr>
          <w:rStyle w:val="fontstyle31"/>
          <w:rFonts w:ascii="Times New Roman" w:hAnsi="Times New Roman" w:cs="Times New Roman"/>
          <w:i/>
          <w:iCs/>
        </w:rPr>
        <w:t>(</w:t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t>x</w:t>
      </w:r>
      <w:r w:rsidRPr="00B5002C">
        <w:rPr>
          <w:rStyle w:val="fontstyle31"/>
          <w:rFonts w:ascii="Times New Roman" w:hAnsi="Times New Roman" w:cs="Times New Roman"/>
          <w:i/>
          <w:iCs/>
        </w:rPr>
        <w:t xml:space="preserve">)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  <w:color w:val="FF0000"/>
        </w:rPr>
        <w:t>gián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  <w:color w:val="FF000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  <w:color w:val="FF0000"/>
        </w:rPr>
        <w:t>đoạn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tại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t>x</w:t>
      </w:r>
      <w:r w:rsidRPr="00B5002C">
        <w:rPr>
          <w:rStyle w:val="fontstyle41"/>
          <w:rFonts w:ascii="Times New Roman" w:hAnsi="Times New Roman" w:cs="Times New Roman"/>
          <w:sz w:val="24"/>
          <w:szCs w:val="24"/>
          <w:vertAlign w:val="subscript"/>
        </w:rPr>
        <w:t>0</w:t>
      </w:r>
      <w:r w:rsidRPr="00B5002C">
        <w:rPr>
          <w:rStyle w:val="fontstyle01"/>
          <w:rFonts w:ascii="Times New Roman" w:hAnsi="Times New Roman" w:cs="Times New Roman"/>
          <w:i w:val="0"/>
          <w:iCs w:val="0"/>
        </w:rPr>
        <w:t>.</w:t>
      </w:r>
    </w:p>
    <w:p w14:paraId="4A5B910D" w14:textId="57D1B1A4" w:rsidR="003362D0" w:rsidRPr="00B5002C" w:rsidRDefault="003362D0" w:rsidP="00D816F3">
      <w:pPr>
        <w:spacing w:before="120" w:after="120" w:line="360" w:lineRule="auto"/>
        <w:jc w:val="center"/>
        <w:rPr>
          <w:rStyle w:val="fontstyle01"/>
          <w:rFonts w:ascii="Times New Roman" w:hAnsi="Times New Roman" w:cs="Times New Roman"/>
          <w:i w:val="0"/>
          <w:iCs w:val="0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723469" wp14:editId="43B7EDE5">
            <wp:extent cx="4522041" cy="1600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69281" cy="1652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EC0CD" w14:textId="4BEA141D" w:rsidR="000A492D" w:rsidRPr="00B5002C" w:rsidRDefault="000A492D" w:rsidP="00D816F3">
      <w:pPr>
        <w:pStyle w:val="ListParagraph"/>
        <w:numPr>
          <w:ilvl w:val="0"/>
          <w:numId w:val="4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à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số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f(x)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gọ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iê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ục</w:t>
      </w:r>
      <w:proofErr w:type="spellEnd"/>
      <w:r w:rsidR="00EB21BA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B21BA" w:rsidRPr="00B5002C">
        <w:rPr>
          <w:rFonts w:ascii="Times New Roman" w:hAnsi="Times New Roman" w:cs="Times New Roman"/>
          <w:sz w:val="24"/>
          <w:szCs w:val="24"/>
          <w:lang w:val="en-US"/>
        </w:rPr>
        <w:t>tr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x</w:t>
      </w:r>
      <w:r w:rsidRPr="00B500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nếu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:  </w:t>
      </w:r>
      <w:r w:rsidR="00EB21BA" w:rsidRPr="00B5002C">
        <w:rPr>
          <w:rFonts w:ascii="Times New Roman" w:hAnsi="Times New Roman" w:cs="Times New Roman"/>
          <w:position w:val="-32"/>
          <w:sz w:val="24"/>
          <w:szCs w:val="24"/>
        </w:rPr>
        <w:object w:dxaOrig="1540" w:dyaOrig="560" w14:anchorId="636018CC">
          <v:shape id="_x0000_i1030" type="#_x0000_t75" style="width:77pt;height:28.8pt" o:ole="">
            <v:imagedata r:id="rId18" o:title=""/>
          </v:shape>
          <o:OLEObject Type="Embed" ProgID="Equation.DSMT4" ShapeID="_x0000_i1030" DrawAspect="Content" ObjectID="_1673164158" r:id="rId19"/>
        </w:object>
      </w:r>
    </w:p>
    <w:p w14:paraId="6E1274B9" w14:textId="2457502C" w:rsidR="00EB21BA" w:rsidRPr="00B5002C" w:rsidRDefault="00EB21BA" w:rsidP="00D816F3">
      <w:pPr>
        <w:pStyle w:val="ListParagraph"/>
        <w:numPr>
          <w:ilvl w:val="0"/>
          <w:numId w:val="4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à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số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f(x)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gọ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iê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ụ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phả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x</w:t>
      </w:r>
      <w:r w:rsidRPr="00B500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nếu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:  </w:t>
      </w:r>
      <w:r w:rsidRPr="00B5002C">
        <w:rPr>
          <w:rFonts w:ascii="Times New Roman" w:hAnsi="Times New Roman" w:cs="Times New Roman"/>
          <w:position w:val="-32"/>
          <w:sz w:val="24"/>
          <w:szCs w:val="24"/>
        </w:rPr>
        <w:object w:dxaOrig="1540" w:dyaOrig="560" w14:anchorId="41289448">
          <v:shape id="_x0000_i1031" type="#_x0000_t75" style="width:77pt;height:28.8pt" o:ole="">
            <v:imagedata r:id="rId20" o:title=""/>
          </v:shape>
          <o:OLEObject Type="Embed" ProgID="Equation.DSMT4" ShapeID="_x0000_i1031" DrawAspect="Content" ObjectID="_1673164159" r:id="rId21"/>
        </w:object>
      </w:r>
    </w:p>
    <w:p w14:paraId="44AB6CC5" w14:textId="1E25BD23" w:rsidR="00916A63" w:rsidRPr="00B5002C" w:rsidRDefault="00D816F3" w:rsidP="00D816F3">
      <w:pPr>
        <w:pStyle w:val="ListParagraph"/>
        <w:spacing w:before="120" w:after="120" w:line="360" w:lineRule="auto"/>
        <w:ind w:left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Chú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ý: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à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số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(x)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liên t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ụ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</m:sSub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nếu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28D5A8D4" w14:textId="5336FA9A" w:rsidR="00D816F3" w:rsidRPr="00B5002C" w:rsidRDefault="00D816F3" w:rsidP="00D816F3">
      <w:pPr>
        <w:pStyle w:val="ListParagraph"/>
        <w:numPr>
          <w:ilvl w:val="0"/>
          <w:numId w:val="11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f(x)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xác đ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ịnh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</m:sSub>
      </m:oMath>
    </w:p>
    <w:p w14:paraId="7F38C2C7" w14:textId="58A143E1" w:rsidR="00D816F3" w:rsidRPr="00B5002C" w:rsidRDefault="00D816F3" w:rsidP="00D816F3">
      <w:pPr>
        <w:pStyle w:val="ListParagraph"/>
        <w:numPr>
          <w:ilvl w:val="0"/>
          <w:numId w:val="11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ồ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→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0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(x)</m:t>
            </m:r>
          </m:e>
        </m:func>
      </m:oMath>
    </w:p>
    <w:p w14:paraId="3DB5ED73" w14:textId="7CD2210A" w:rsidR="00D816F3" w:rsidRPr="00B5002C" w:rsidRDefault="00D6244A" w:rsidP="00D816F3">
      <w:pPr>
        <w:pStyle w:val="ListParagraph"/>
        <w:numPr>
          <w:ilvl w:val="0"/>
          <w:numId w:val="11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→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0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(x)</m:t>
            </m:r>
          </m:e>
        </m:func>
        <m:r>
          <w:rPr>
            <w:rFonts w:ascii="Cambria Math" w:hAnsi="Cambria Math" w:cs="Times New Roman"/>
            <w:sz w:val="24"/>
            <w:szCs w:val="24"/>
            <w:lang w:val="en-US"/>
          </w:rPr>
          <m:t>=f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  <w:lang w:val="en-US"/>
          </w:rPr>
          <m:t>)</m:t>
        </m:r>
      </m:oMath>
    </w:p>
    <w:p w14:paraId="244A7A24" w14:textId="4C5C19EF" w:rsidR="00D816F3" w:rsidRPr="00B5002C" w:rsidRDefault="00D816F3" w:rsidP="00D816F3">
      <w:pPr>
        <w:pStyle w:val="ListParagraph"/>
        <w:numPr>
          <w:ilvl w:val="0"/>
          <w:numId w:val="11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f(x)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liên t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ụ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</m:sSub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nếu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nó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vừa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iê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ụ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r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vừa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iê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ụ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phả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</m:sSub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CB0BAE1" w14:textId="77777777" w:rsidR="00B5002C" w:rsidRDefault="00B5002C" w:rsidP="001A69E7">
      <w:pPr>
        <w:spacing w:before="120" w:after="120" w:line="36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1D8B91B" w14:textId="79AC93D8" w:rsidR="00D816F3" w:rsidRPr="00B5002C" w:rsidRDefault="00D816F3" w:rsidP="001A69E7">
      <w:pPr>
        <w:spacing w:before="120" w:after="120" w:line="36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Định</w:t>
      </w:r>
      <w:proofErr w:type="spellEnd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>lí</w:t>
      </w:r>
      <w:proofErr w:type="spellEnd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>giá</w:t>
      </w:r>
      <w:proofErr w:type="spellEnd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>trị</w:t>
      </w:r>
      <w:proofErr w:type="spellEnd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>trung</w:t>
      </w:r>
      <w:proofErr w:type="spellEnd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>gia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58D2856E" w14:textId="77566296" w:rsidR="000B014C" w:rsidRPr="00B5002C" w:rsidRDefault="00D816F3" w:rsidP="00D816F3">
      <w:pPr>
        <w:spacing w:before="120" w:after="120" w:line="360" w:lineRule="auto"/>
        <w:ind w:left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Cho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(x)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liên t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ụ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[a,b]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.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&lt;0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. Khi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ó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(x)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có ít nh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ất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một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nghiệ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rong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(a,b)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04E015F" w14:textId="4811154B" w:rsidR="008F5566" w:rsidRPr="00B5002C" w:rsidRDefault="00BC276F" w:rsidP="001A69E7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Đị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nghĩa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: </w:t>
      </w:r>
      <w:r w:rsidRPr="00B5002C">
        <w:rPr>
          <w:rFonts w:ascii="Times New Roman" w:hAnsi="Times New Roman" w:cs="Times New Roman"/>
          <w:sz w:val="24"/>
          <w:szCs w:val="24"/>
          <w:lang w:val="en-US"/>
        </w:rPr>
        <w:t>Cho x</w:t>
      </w:r>
      <w:r w:rsidRPr="00B5002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gi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o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của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ồ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hị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à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số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y = f(x):</w:t>
      </w:r>
    </w:p>
    <w:p w14:paraId="526AC160" w14:textId="05D046A1" w:rsidR="00D816F3" w:rsidRPr="00B5002C" w:rsidRDefault="00D816F3" w:rsidP="00D816F3">
      <w:pPr>
        <w:pStyle w:val="ListParagraph"/>
        <w:numPr>
          <w:ilvl w:val="0"/>
          <w:numId w:val="12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gi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o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o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1: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</m:sup>
            </m:sSubSup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,f(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+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en-US"/>
          </w:rPr>
          <m:t>)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ồ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và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ữu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804BF7B" w14:textId="2232500D" w:rsidR="00D816F3" w:rsidRPr="00B5002C" w:rsidRDefault="00D6244A" w:rsidP="00D816F3">
      <w:pPr>
        <w:pStyle w:val="ListParagraph"/>
        <w:numPr>
          <w:ilvl w:val="0"/>
          <w:numId w:val="4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</m:sSub>
      </m:oMath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>khử</w:t>
      </w:r>
      <w:proofErr w:type="spellEnd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>được</w:t>
      </w:r>
      <w:proofErr w:type="spellEnd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</m:sup>
            </m:sSubSup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,f(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+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en-US"/>
          </w:rPr>
          <m:t>)≠f(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  <w:lang w:val="en-US"/>
          </w:rPr>
          <m:t>)</m:t>
        </m:r>
      </m:oMath>
    </w:p>
    <w:p w14:paraId="7F35DA16" w14:textId="16D54D9A" w:rsidR="00D816F3" w:rsidRPr="00B5002C" w:rsidRDefault="00D6244A" w:rsidP="00D816F3">
      <w:pPr>
        <w:pStyle w:val="ListParagraph"/>
        <w:numPr>
          <w:ilvl w:val="0"/>
          <w:numId w:val="4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</m:sSub>
      </m:oMath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>là</w:t>
      </w:r>
      <w:proofErr w:type="spellEnd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>nhảy</w:t>
      </w:r>
      <w:proofErr w:type="spellEnd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</m:sup>
            </m:sSubSup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≠f(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+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en-US"/>
          </w:rPr>
          <m:t>)</m:t>
        </m:r>
      </m:oMath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⇒</m:t>
        </m:r>
      </m:oMath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Bư</w:t>
      </w:r>
      <w:proofErr w:type="spellStart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>ớc</w:t>
      </w:r>
      <w:proofErr w:type="spellEnd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>nhảy</w:t>
      </w:r>
      <w:proofErr w:type="spellEnd"/>
      <w:r w:rsidR="00D816F3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h=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</m:t>
                </m:r>
              </m:sup>
            </m:sSubSup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-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</m:sup>
            </m:sSubSup>
          </m:e>
        </m:d>
      </m:oMath>
    </w:p>
    <w:p w14:paraId="6E1C71F7" w14:textId="19BF6E23" w:rsidR="00BC276F" w:rsidRPr="00B5002C" w:rsidRDefault="00D816F3" w:rsidP="00443692">
      <w:pPr>
        <w:pStyle w:val="ListParagraph"/>
        <w:numPr>
          <w:ilvl w:val="0"/>
          <w:numId w:val="12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iể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gi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o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o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2: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</m:sup>
            </m:sSubSup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,f(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+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en-US"/>
          </w:rPr>
          <m:t>)</m:t>
        </m:r>
      </m:oMath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không t</w:t>
      </w:r>
      <w:proofErr w:type="spellStart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>ồn</w:t>
      </w:r>
      <w:proofErr w:type="spellEnd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>hoặc</w:t>
      </w:r>
      <w:proofErr w:type="spellEnd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>vô</w:t>
      </w:r>
      <w:proofErr w:type="spellEnd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>hạn</w:t>
      </w:r>
      <w:proofErr w:type="spellEnd"/>
      <w:r w:rsidR="00443692" w:rsidRPr="00B5002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0CEA9AC" w14:textId="068B6829" w:rsidR="00F835E2" w:rsidRPr="00B5002C" w:rsidRDefault="00F835E2" w:rsidP="00D816F3">
      <w:pPr>
        <w:pStyle w:val="ListParagraph"/>
        <w:numPr>
          <w:ilvl w:val="0"/>
          <w:numId w:val="3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Ví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dụ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áp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dụ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1E8809A4" w14:textId="5FF0FFCB" w:rsidR="00CF0EFF" w:rsidRPr="00B5002C" w:rsidRDefault="00CF0EFF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sz w:val="24"/>
          <w:szCs w:val="24"/>
          <w:lang w:val="en-US"/>
        </w:rPr>
        <w:t>Cho Huber loss:</w:t>
      </w:r>
    </w:p>
    <w:p w14:paraId="3B91E8BC" w14:textId="2F736299" w:rsidR="00443692" w:rsidRPr="00B5002C" w:rsidRDefault="00D6244A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δ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(y,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)=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(y-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  for 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y-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≤δ,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δ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y-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δ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   otherwise.</m:t>
                    </m:r>
                  </m:e>
                </m:mr>
              </m:m>
            </m:e>
          </m:d>
        </m:oMath>
      </m:oMathPara>
    </w:p>
    <w:p w14:paraId="6D9B4512" w14:textId="74127410" w:rsidR="008F5566" w:rsidRPr="00B5002C" w:rsidRDefault="00443692" w:rsidP="003D388B">
      <w:pPr>
        <w:spacing w:before="120" w:after="120" w:line="360" w:lineRule="auto"/>
        <w:ind w:firstLine="720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Chứng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minh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à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δ</m:t>
            </m:r>
          </m:sub>
        </m:sSub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iê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ụ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rê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miề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xá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ịnh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r>
          <m:rPr>
            <m:scr m:val="double-struck"/>
          </m:rPr>
          <w:rPr>
            <w:rFonts w:ascii="Cambria Math" w:hAnsi="Cambria Math" w:cs="Times New Roman"/>
            <w:sz w:val="24"/>
            <w:szCs w:val="24"/>
            <w:lang w:val="en-US"/>
          </w:rPr>
          <m:t>R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2FB8287" w14:textId="5C95896F" w:rsidR="00443692" w:rsidRPr="00B5002C" w:rsidRDefault="00443692" w:rsidP="000C6031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>Lời</w:t>
      </w:r>
      <w:proofErr w:type="spellEnd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>giải</w:t>
      </w:r>
      <w:proofErr w:type="spellEnd"/>
      <w:r w:rsidRPr="00B5002C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</w:p>
    <w:p w14:paraId="6FC6529E" w14:textId="4D5A539E" w:rsidR="00443692" w:rsidRPr="00B5002C" w:rsidRDefault="00443692" w:rsidP="000C6031">
      <w:pPr>
        <w:spacing w:before="120" w:after="12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ặt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=y-f(x)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>, khi đó:</w:t>
      </w:r>
    </w:p>
    <w:p w14:paraId="1D46B06A" w14:textId="32A81F78" w:rsidR="00443692" w:rsidRPr="00B5002C" w:rsidRDefault="00D6244A" w:rsidP="000C6031">
      <w:pPr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δ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(a)=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  for 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≤δ,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δ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δ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 xml:space="preserve">   otherwise.</m:t>
                    </m:r>
                  </m:e>
                </m:mr>
              </m:m>
            </m:e>
          </m:d>
        </m:oMath>
      </m:oMathPara>
    </w:p>
    <w:p w14:paraId="3D5D2B1D" w14:textId="31F74C62" w:rsidR="00443692" w:rsidRPr="00B5002C" w:rsidRDefault="00443692" w:rsidP="000C6031">
      <w:pPr>
        <w:spacing w:before="120" w:after="12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Ta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chỉ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cầ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chứng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minh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δ</m:t>
            </m:r>
          </m:sub>
        </m:sSub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liê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ụ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=δ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773A2B82" w14:textId="6AAD508B" w:rsidR="00443692" w:rsidRPr="00B5002C" w:rsidRDefault="00443692" w:rsidP="000C6031">
      <w:pPr>
        <w:spacing w:before="120" w:after="12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Ta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có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15F7C681" w14:textId="5A7BCF46" w:rsidR="00443692" w:rsidRPr="00B5002C" w:rsidRDefault="00D6244A" w:rsidP="000C6031">
      <w:pPr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δ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</m:sup>
                  </m:sSup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δ</m:t>
                  </m:r>
                </m:sub>
              </m:sSub>
            </m:e>
          </m:func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δ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sup>
          </m:sSup>
        </m:oMath>
      </m:oMathPara>
    </w:p>
    <w:p w14:paraId="508C67D2" w14:textId="7C2BB5D0" w:rsidR="001A69E7" w:rsidRPr="00B5002C" w:rsidRDefault="00D6244A" w:rsidP="000C6031">
      <w:pPr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δ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</m:sup>
                  </m:sSup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δ</m:t>
                  </m:r>
                </m:sub>
              </m:sSub>
            </m:e>
          </m:func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δ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sup>
          </m:sSup>
        </m:oMath>
      </m:oMathPara>
    </w:p>
    <w:p w14:paraId="0609E9ED" w14:textId="1B519A3E" w:rsidR="001A69E7" w:rsidRPr="00B5002C" w:rsidRDefault="001A69E7" w:rsidP="000C6031">
      <w:pPr>
        <w:spacing w:before="120" w:after="120" w:line="288" w:lineRule="auto"/>
        <w:ind w:firstLine="720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Do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ó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w:br/>
        </m:r>
      </m:oMath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δ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(δ)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δ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sup>
          </m:sSup>
        </m:oMath>
      </m:oMathPara>
    </w:p>
    <w:p w14:paraId="2496F58C" w14:textId="6FEE34F8" w:rsidR="001A69E7" w:rsidRPr="00B5002C" w:rsidRDefault="001A69E7" w:rsidP="000C6031">
      <w:pPr>
        <w:spacing w:before="120" w:after="120" w:line="288" w:lineRule="auto"/>
        <w:ind w:firstLine="720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Bở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vì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23114A0B" w14:textId="3DAAEED3" w:rsidR="001A69E7" w:rsidRPr="00B5002C" w:rsidRDefault="00D6244A" w:rsidP="000C6031">
      <w:pPr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δ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</m:sup>
                  </m:sSup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δ</m:t>
                  </m:r>
                </m:sub>
              </m:sSub>
            </m:e>
          </m:func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δ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</m:sup>
                  </m:sSup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δ</m:t>
                  </m:r>
                </m:sub>
              </m:sSub>
            </m:e>
          </m:func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δ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(δ)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δ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sup>
          </m:sSup>
        </m:oMath>
      </m:oMathPara>
    </w:p>
    <w:p w14:paraId="6198F5E8" w14:textId="5E97E19B" w:rsidR="001A69E7" w:rsidRPr="00B5002C" w:rsidRDefault="001A69E7" w:rsidP="000C6031">
      <w:pPr>
        <w:spacing w:before="120" w:after="12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Nê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δ</m:t>
            </m:r>
          </m:sub>
        </m:sSub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liên t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ục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ạ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=δ</m:t>
        </m:r>
      </m:oMath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pcm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2AE2F76F" w14:textId="03B6DFEA" w:rsidR="008F5566" w:rsidRPr="00B5002C" w:rsidRDefault="008F5566" w:rsidP="001A69E7">
      <w:p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ED9EC77" w14:textId="483138C9" w:rsidR="0067517E" w:rsidRPr="005B7AC3" w:rsidRDefault="0067517E" w:rsidP="00120082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5B7AC3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t>Phần</w:t>
      </w:r>
      <w:proofErr w:type="spellEnd"/>
      <w:r w:rsidRPr="005B7AC3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2: ĐẠO HÀM VÀ VI PHÂN</w:t>
      </w:r>
    </w:p>
    <w:p w14:paraId="47331F79" w14:textId="79E264D3" w:rsidR="00CF0EFF" w:rsidRPr="00B5002C" w:rsidRDefault="00D11643" w:rsidP="00D816F3">
      <w:pPr>
        <w:pStyle w:val="ListParagraph"/>
        <w:numPr>
          <w:ilvl w:val="0"/>
          <w:numId w:val="5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Đạo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hàm</w:t>
      </w:r>
      <w:proofErr w:type="spellEnd"/>
      <w:r w:rsidR="00CF0EFF"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5CC63568" w14:textId="43475D85" w:rsidR="006566E4" w:rsidRPr="00B5002C" w:rsidRDefault="005810CB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Địn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nghĩa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:</w:t>
      </w:r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>(</w:t>
      </w:r>
      <w:proofErr w:type="spellStart"/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>Đạo</w:t>
      </w:r>
      <w:proofErr w:type="spellEnd"/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>hàm</w:t>
      </w:r>
      <w:proofErr w:type="spellEnd"/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>tại</w:t>
      </w:r>
      <w:proofErr w:type="spellEnd"/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>một</w:t>
      </w:r>
      <w:proofErr w:type="spellEnd"/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AB621A" w:rsidRPr="00B5002C">
        <w:rPr>
          <w:rStyle w:val="fontstyle01"/>
          <w:rFonts w:ascii="Times New Roman" w:hAnsi="Times New Roman" w:cs="Times New Roman"/>
          <w:i w:val="0"/>
          <w:iCs w:val="0"/>
        </w:rPr>
        <w:t>điểm</w:t>
      </w:r>
      <w:proofErr w:type="spellEnd"/>
      <w:r w:rsidR="0003078B" w:rsidRPr="00B5002C">
        <w:rPr>
          <w:rStyle w:val="fontstyle01"/>
          <w:rFonts w:ascii="Times New Roman" w:hAnsi="Times New Roman" w:cs="Times New Roman"/>
          <w:i w:val="0"/>
          <w:iCs w:val="0"/>
        </w:rPr>
        <w:t>)</w:t>
      </w:r>
    </w:p>
    <w:p w14:paraId="23DB9E1F" w14:textId="4377A41A" w:rsidR="00EB65CD" w:rsidRPr="00B5002C" w:rsidRDefault="00C540C7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i w:val="0"/>
          <w:iCs w:val="0"/>
        </w:rPr>
      </w:pPr>
      <w:r>
        <w:rPr>
          <w:noProof/>
        </w:rPr>
        <w:drawing>
          <wp:inline distT="0" distB="0" distL="0" distR="0" wp14:anchorId="5FDF55C1" wp14:editId="4AE73F79">
            <wp:extent cx="5731510" cy="734060"/>
            <wp:effectExtent l="0" t="0" r="254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34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59CF8" w14:textId="31D400EC" w:rsidR="00EB65CD" w:rsidRPr="00B5002C" w:rsidRDefault="00C540C7" w:rsidP="00C540C7">
      <w:pPr>
        <w:pStyle w:val="ListParagraph"/>
        <w:spacing w:before="120" w:after="120" w:line="360" w:lineRule="auto"/>
        <w:contextualSpacing w:val="0"/>
        <w:rPr>
          <w:rStyle w:val="fontstyle21"/>
          <w:rFonts w:ascii="Times New Roman" w:hAnsi="Times New Roman" w:cs="Times New Roman"/>
          <w:i w:val="0"/>
          <w:iCs w:val="0"/>
        </w:rPr>
      </w:pPr>
      <w:r>
        <w:rPr>
          <w:noProof/>
        </w:rPr>
        <w:drawing>
          <wp:inline distT="0" distB="0" distL="0" distR="0" wp14:anchorId="2D34236B" wp14:editId="49054A8A">
            <wp:extent cx="3546281" cy="2645762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563117" cy="2658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9A4AF" w14:textId="4596678C" w:rsidR="00EB65CD" w:rsidRPr="00B5002C" w:rsidRDefault="00B72A1D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Đạo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hàm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một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bên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:</w:t>
      </w:r>
    </w:p>
    <w:p w14:paraId="360F4D69" w14:textId="6B5E2FFF" w:rsidR="00B72A1D" w:rsidRPr="00B5002C" w:rsidRDefault="00533A41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i w:val="0"/>
          <w:iCs w:val="0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85B1C2" wp14:editId="0E3FD100">
            <wp:extent cx="5343276" cy="15131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416376" cy="1533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635EB" w14:textId="77777777" w:rsidR="00B7010B" w:rsidRPr="00B5002C" w:rsidRDefault="00B7010B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Tính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chất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: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Hàm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số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có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đạo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hàm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tại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x</w:t>
      </w:r>
      <w:r w:rsidRPr="00B5002C">
        <w:rPr>
          <w:rStyle w:val="fontstyle21"/>
          <w:rFonts w:ascii="Times New Roman" w:hAnsi="Times New Roman" w:cs="Times New Roman"/>
          <w:i w:val="0"/>
          <w:iCs w:val="0"/>
          <w:vertAlign w:val="subscript"/>
        </w:rPr>
        <w:t>0</w:t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thì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liên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tục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tại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đó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</w:p>
    <w:p w14:paraId="17643191" w14:textId="0023C702" w:rsidR="00533A41" w:rsidRPr="00B5002C" w:rsidRDefault="00B7010B" w:rsidP="00D816F3">
      <w:pPr>
        <w:pStyle w:val="ListParagraph"/>
        <w:spacing w:before="120" w:after="120" w:line="360" w:lineRule="auto"/>
        <w:ind w:firstLine="720"/>
        <w:contextualSpacing w:val="0"/>
        <w:jc w:val="both"/>
        <w:rPr>
          <w:rStyle w:val="fontstyle21"/>
          <w:rFonts w:ascii="Times New Roman" w:hAnsi="Times New Roman" w:cs="Times New Roman"/>
          <w:i w:val="0"/>
          <w:iCs w:val="0"/>
        </w:rPr>
      </w:pPr>
      <w:r w:rsidRPr="00B5002C">
        <w:rPr>
          <w:rStyle w:val="fontstyle21"/>
          <w:rFonts w:ascii="Times New Roman" w:hAnsi="Times New Roman" w:cs="Times New Roman"/>
          <w:i w:val="0"/>
          <w:iCs w:val="0"/>
        </w:rPr>
        <w:t>(</w:t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sym w:font="Wingdings" w:char="F0F3"/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Hàm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số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không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liên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tục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tại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x</w:t>
      </w:r>
      <w:r w:rsidRPr="00B5002C">
        <w:rPr>
          <w:rStyle w:val="fontstyle21"/>
          <w:rFonts w:ascii="Times New Roman" w:hAnsi="Times New Roman" w:cs="Times New Roman"/>
          <w:i w:val="0"/>
          <w:iCs w:val="0"/>
          <w:vertAlign w:val="subscript"/>
        </w:rPr>
        <w:t>0</w:t>
      </w:r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thì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không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có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đạo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hàm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tại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i w:val="0"/>
          <w:iCs w:val="0"/>
        </w:rPr>
        <w:t>đó</w:t>
      </w:r>
      <w:proofErr w:type="spellEnd"/>
      <w:r w:rsidRPr="00B5002C">
        <w:rPr>
          <w:rStyle w:val="fontstyle21"/>
          <w:rFonts w:ascii="Times New Roman" w:hAnsi="Times New Roman" w:cs="Times New Roman"/>
          <w:i w:val="0"/>
          <w:iCs w:val="0"/>
        </w:rPr>
        <w:t>)</w:t>
      </w:r>
    </w:p>
    <w:p w14:paraId="4BE5AFCF" w14:textId="13A154FC" w:rsidR="00B72A1D" w:rsidRPr="00B5002C" w:rsidRDefault="00377529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Ví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áp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dụng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: </w:t>
      </w:r>
    </w:p>
    <w:p w14:paraId="7E89A34B" w14:textId="1EC1DADD" w:rsidR="000A492D" w:rsidRPr="00B5002C" w:rsidRDefault="00377529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468741" wp14:editId="4920F648">
            <wp:extent cx="2138901" cy="27358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45984" cy="300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74F82" w14:textId="6AA3AC96" w:rsidR="00377529" w:rsidRPr="00B5002C" w:rsidRDefault="00377529" w:rsidP="00D816F3">
      <w:p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sz w:val="24"/>
          <w:szCs w:val="24"/>
        </w:rPr>
        <w:tab/>
      </w:r>
      <w:r w:rsidR="00B4301B"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D3E2B7" wp14:editId="290C980E">
            <wp:extent cx="3830650" cy="54068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131397" cy="583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0E756" w14:textId="7C994DB8" w:rsidR="00B4301B" w:rsidRPr="00B5002C" w:rsidRDefault="00B4301B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28600F4" wp14:editId="3D9998C8">
            <wp:extent cx="5429250" cy="275191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40592" cy="2757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28547" w14:textId="77777777" w:rsidR="00343705" w:rsidRPr="00B5002C" w:rsidRDefault="00343705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Đạo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hàm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cấp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cao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</w:p>
    <w:p w14:paraId="2047786B" w14:textId="17D582AA" w:rsidR="00343705" w:rsidRPr="00B5002C" w:rsidRDefault="00343705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DADB78" wp14:editId="204BDF05">
            <wp:extent cx="4323450" cy="581025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538462" cy="609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2BBD2" w14:textId="26D541F9" w:rsidR="00A15C19" w:rsidRPr="00B5002C" w:rsidRDefault="00A15C19" w:rsidP="00D816F3">
      <w:pPr>
        <w:pStyle w:val="ListParagraph"/>
        <w:numPr>
          <w:ilvl w:val="0"/>
          <w:numId w:val="5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Vi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65749E77" w14:textId="097AC475" w:rsidR="008A630D" w:rsidRPr="00B5002C" w:rsidRDefault="00A007D4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81CA2D" wp14:editId="611D5618">
            <wp:extent cx="3347499" cy="664975"/>
            <wp:effectExtent l="0" t="0" r="5715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02809" cy="69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F6065" w14:textId="7163CF89" w:rsidR="00A007D4" w:rsidRPr="00B5002C" w:rsidRDefault="00567652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F0DEE7" wp14:editId="63C2977D">
            <wp:extent cx="3077154" cy="529271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14847" cy="552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DAAF1" w14:textId="7E190116" w:rsidR="00567652" w:rsidRPr="00B5002C" w:rsidRDefault="00154B15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2DB370" wp14:editId="455DDB30">
            <wp:extent cx="2401294" cy="53843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03213" cy="561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BB4D0" w14:textId="49E1C7EA" w:rsidR="00154B15" w:rsidRPr="00B5002C" w:rsidRDefault="00CD6866" w:rsidP="00D816F3">
      <w:pPr>
        <w:pStyle w:val="ListParagraph"/>
        <w:numPr>
          <w:ilvl w:val="0"/>
          <w:numId w:val="5"/>
        </w:numPr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Đị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lý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giá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trị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tru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bì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14:paraId="75BF40A2" w14:textId="22282977" w:rsidR="00CD6866" w:rsidRPr="00B5002C" w:rsidRDefault="000424E4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Đị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lý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Fermat: </w:t>
      </w:r>
    </w:p>
    <w:p w14:paraId="79CB7CEA" w14:textId="2F891767" w:rsidR="000424E4" w:rsidRPr="00B5002C" w:rsidRDefault="000424E4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BE9960" wp14:editId="53F81732">
            <wp:extent cx="3951798" cy="61387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62374" cy="631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B7E" w14:textId="5BAA0AD4" w:rsidR="00392052" w:rsidRPr="00B5002C" w:rsidRDefault="00392052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Đị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lý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Rolle: </w:t>
      </w:r>
    </w:p>
    <w:p w14:paraId="39539F2A" w14:textId="79D34CC8" w:rsidR="000424E4" w:rsidRPr="00B5002C" w:rsidRDefault="008D5BF7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574FD5" wp14:editId="2CCAD545">
            <wp:extent cx="4738977" cy="232590"/>
            <wp:effectExtent l="0" t="0" r="508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75451" cy="239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7F9D4" w14:textId="77777777" w:rsidR="008D5BF7" w:rsidRPr="00B5002C" w:rsidRDefault="008D5BF7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sz w:val="24"/>
          <w:szCs w:val="24"/>
        </w:rPr>
        <w:t xml:space="preserve">Khi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>:</w:t>
      </w:r>
    </w:p>
    <w:p w14:paraId="3A359802" w14:textId="043B0970" w:rsidR="008D5BF7" w:rsidRDefault="00747471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10F40E" wp14:editId="5289E1E0">
            <wp:extent cx="1383527" cy="248132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13717" cy="253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5CEDF" w14:textId="77777777" w:rsidR="003A40B8" w:rsidRPr="00B5002C" w:rsidRDefault="003A40B8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B646D2F" w14:textId="2C2E4A6D" w:rsidR="007761B9" w:rsidRPr="00B5002C" w:rsidRDefault="007761B9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lastRenderedPageBreak/>
        <w:t>Đị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lý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Lagrange: </w:t>
      </w:r>
    </w:p>
    <w:p w14:paraId="3F1E5F3A" w14:textId="63634F5F" w:rsidR="008D5BF7" w:rsidRPr="00B5002C" w:rsidRDefault="007761B9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3CBBC6" wp14:editId="79493C6C">
            <wp:extent cx="3554233" cy="239470"/>
            <wp:effectExtent l="0" t="0" r="8255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64203" cy="26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0645B" w14:textId="77777777" w:rsidR="007761B9" w:rsidRPr="00B5002C" w:rsidRDefault="007761B9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sz w:val="24"/>
          <w:szCs w:val="24"/>
        </w:rPr>
        <w:t xml:space="preserve">Khi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>:</w:t>
      </w:r>
    </w:p>
    <w:p w14:paraId="6A978CE7" w14:textId="498200DA" w:rsidR="007761B9" w:rsidRPr="00B5002C" w:rsidRDefault="007761B9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E8EAD3" wp14:editId="230DA2CF">
            <wp:extent cx="2019631" cy="408883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86748" cy="422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588E2" w14:textId="6C4BC09B" w:rsidR="007761B9" w:rsidRPr="00B5002C" w:rsidRDefault="007761B9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Đị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lý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Cauchy: </w:t>
      </w:r>
    </w:p>
    <w:p w14:paraId="3128FE42" w14:textId="0982171B" w:rsidR="00747471" w:rsidRPr="00B5002C" w:rsidRDefault="00747471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6EF9C6" wp14:editId="45E8EFC5">
            <wp:extent cx="5502302" cy="680930"/>
            <wp:effectExtent l="0" t="0" r="3175" b="508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523932" cy="683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6CA46" w14:textId="77777777" w:rsidR="007237BA" w:rsidRPr="00B5002C" w:rsidRDefault="007237BA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Ví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áp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dụng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: </w:t>
      </w:r>
    </w:p>
    <w:p w14:paraId="441ABD04" w14:textId="1F7FED25" w:rsidR="007237BA" w:rsidRPr="00B5002C" w:rsidRDefault="007237BA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B1EDDD" wp14:editId="131A1EC5">
            <wp:extent cx="4564048" cy="284179"/>
            <wp:effectExtent l="0" t="0" r="0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173569" cy="322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95D04" w14:textId="4E9308FB" w:rsidR="005F5776" w:rsidRPr="00B5002C" w:rsidRDefault="005F5776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proofErr w:type="spellStart"/>
      <w:r w:rsidRPr="00B5002C">
        <w:rPr>
          <w:rFonts w:ascii="Times New Roman" w:hAnsi="Times New Roman" w:cs="Times New Roman"/>
          <w:i/>
          <w:iCs/>
          <w:sz w:val="24"/>
          <w:szCs w:val="24"/>
          <w:u w:val="single"/>
        </w:rPr>
        <w:t>Lời</w:t>
      </w:r>
      <w:proofErr w:type="spellEnd"/>
      <w:r w:rsidRPr="00B5002C">
        <w:rPr>
          <w:rFonts w:ascii="Times New Roman" w:hAnsi="Times New Roman" w:cs="Times New Roman"/>
          <w:i/>
          <w:iCs/>
          <w:sz w:val="24"/>
          <w:szCs w:val="24"/>
          <w:u w:val="single"/>
        </w:rPr>
        <w:t xml:space="preserve"> </w:t>
      </w:r>
      <w:proofErr w:type="spellStart"/>
      <w:r w:rsidRPr="00B5002C">
        <w:rPr>
          <w:rFonts w:ascii="Times New Roman" w:hAnsi="Times New Roman" w:cs="Times New Roman"/>
          <w:i/>
          <w:iCs/>
          <w:sz w:val="24"/>
          <w:szCs w:val="24"/>
          <w:u w:val="single"/>
        </w:rPr>
        <w:t>giải</w:t>
      </w:r>
      <w:proofErr w:type="spellEnd"/>
      <w:r w:rsidRPr="00B5002C">
        <w:rPr>
          <w:rFonts w:ascii="Times New Roman" w:hAnsi="Times New Roman" w:cs="Times New Roman"/>
          <w:i/>
          <w:iCs/>
          <w:sz w:val="24"/>
          <w:szCs w:val="24"/>
          <w:u w:val="single"/>
        </w:rPr>
        <w:t>:</w:t>
      </w:r>
    </w:p>
    <w:p w14:paraId="2A55638C" w14:textId="4CFD1165" w:rsidR="007237BA" w:rsidRPr="00B5002C" w:rsidRDefault="007237BA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30C1F5" wp14:editId="5066738F">
            <wp:extent cx="2407259" cy="222637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48803" cy="235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12A48" w14:textId="0ECAF08D" w:rsidR="007237BA" w:rsidRPr="00B5002C" w:rsidRDefault="007237BA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7B15B6" wp14:editId="4E1D892D">
            <wp:extent cx="2790380" cy="333954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34231" cy="339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D2A3E" w14:textId="3F4396EF" w:rsidR="007237BA" w:rsidRPr="00B5002C" w:rsidRDefault="007237BA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9E7D26" wp14:editId="3274A0A5">
            <wp:extent cx="1730983" cy="237023"/>
            <wp:effectExtent l="0" t="0" r="317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66055" cy="24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2231F" w14:textId="028E32A9" w:rsidR="007237BA" w:rsidRPr="00B5002C" w:rsidRDefault="007237BA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3A24A9" wp14:editId="4335622E">
            <wp:extent cx="4532243" cy="423298"/>
            <wp:effectExtent l="0" t="0" r="190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59226" cy="435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ED3AB" w14:textId="13F52797" w:rsidR="006D72B2" w:rsidRPr="00B5002C" w:rsidRDefault="006D72B2" w:rsidP="00D816F3">
      <w:pPr>
        <w:pStyle w:val="ListParagraph"/>
        <w:numPr>
          <w:ilvl w:val="0"/>
          <w:numId w:val="5"/>
        </w:numPr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Cô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thức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H’Lopital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14:paraId="73E8CB25" w14:textId="031D6EFD" w:rsidR="007761B9" w:rsidRPr="00B5002C" w:rsidRDefault="006D72B2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</w:rPr>
        <w:t>Quy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tắc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L’Hopital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1B379D5B" w14:textId="5AEE079B" w:rsidR="001A69E7" w:rsidRPr="00B5002C" w:rsidRDefault="001A69E7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giới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hạn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(x)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(x)</m:t>
                </m:r>
              </m:den>
            </m:f>
          </m:e>
        </m:func>
      </m:oMath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dạng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den>
        </m:f>
      </m:oMath>
      <w:r w:rsidRPr="00B5002C">
        <w:rPr>
          <w:rFonts w:ascii="Times New Roman" w:hAnsi="Times New Roman" w:cs="Times New Roman"/>
          <w:sz w:val="24"/>
          <w:szCs w:val="24"/>
        </w:rPr>
        <w:t xml:space="preserve"> ho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ặc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∞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∞</m:t>
            </m:r>
          </m:den>
        </m:f>
      </m:oMath>
      <w:r w:rsidRPr="00B5002C">
        <w:rPr>
          <w:rFonts w:ascii="Times New Roman" w:hAnsi="Times New Roman" w:cs="Times New Roman"/>
          <w:sz w:val="24"/>
          <w:szCs w:val="24"/>
        </w:rPr>
        <w:t>.</w:t>
      </w:r>
    </w:p>
    <w:p w14:paraId="4A9CD771" w14:textId="6067BCB5" w:rsidR="006D72B2" w:rsidRPr="00B5002C" w:rsidRDefault="001A69E7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t xml:space="preserve">Giả sử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f(x)</m:t>
        </m:r>
      </m:oMath>
      <w:r w:rsidRPr="00B5002C">
        <w:rPr>
          <w:rFonts w:ascii="Times New Roman" w:hAnsi="Times New Roman" w:cs="Times New Roman"/>
          <w:noProof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g(x)</m:t>
        </m:r>
      </m:oMath>
      <w:r w:rsidRPr="00B5002C">
        <w:rPr>
          <w:rFonts w:ascii="Times New Roman" w:hAnsi="Times New Roman" w:cs="Times New Roman"/>
          <w:noProof/>
          <w:sz w:val="24"/>
          <w:szCs w:val="24"/>
        </w:rPr>
        <w:t xml:space="preserve"> có đạo hàm tại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0</m:t>
            </m:r>
          </m:sub>
        </m:sSub>
      </m:oMath>
      <w:r w:rsidRPr="00B5002C">
        <w:rPr>
          <w:rFonts w:ascii="Times New Roman" w:hAnsi="Times New Roman" w:cs="Times New Roman"/>
          <w:noProof/>
          <w:sz w:val="24"/>
          <w:szCs w:val="24"/>
        </w:rPr>
        <w:t xml:space="preserve"> và giới hạn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'(x)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'(x)</m:t>
                </m:r>
              </m:den>
            </m:f>
          </m:e>
        </m:func>
      </m:oMath>
      <w:r w:rsidRPr="00B5002C">
        <w:rPr>
          <w:rFonts w:ascii="Times New Roman" w:hAnsi="Times New Roman" w:cs="Times New Roman"/>
          <w:noProof/>
          <w:sz w:val="24"/>
          <w:szCs w:val="24"/>
        </w:rPr>
        <w:t xml:space="preserve"> tồn tại hữu hạn hoặc vô hạn</w:t>
      </w:r>
      <w:r w:rsidR="003D388B" w:rsidRPr="00B5002C">
        <w:rPr>
          <w:rFonts w:ascii="Times New Roman" w:hAnsi="Times New Roman" w:cs="Times New Roman"/>
          <w:noProof/>
          <w:sz w:val="24"/>
          <w:szCs w:val="24"/>
        </w:rPr>
        <w:t xml:space="preserve"> thì:</w:t>
      </w:r>
    </w:p>
    <w:p w14:paraId="00C789BF" w14:textId="3EB96BC3" w:rsidR="004F4A59" w:rsidRPr="00B5002C" w:rsidRDefault="00D6244A" w:rsidP="003D388B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(x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(x)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'(x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'(x)</m:t>
                  </m:r>
                </m:den>
              </m:f>
            </m:e>
          </m:func>
        </m:oMath>
      </m:oMathPara>
    </w:p>
    <w:p w14:paraId="620F35D7" w14:textId="77777777" w:rsidR="0014397C" w:rsidRPr="00B5002C" w:rsidRDefault="0014397C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Ví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áp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dụng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: </w:t>
      </w:r>
    </w:p>
    <w:p w14:paraId="62152828" w14:textId="09EAA713" w:rsidR="004F4A59" w:rsidRPr="00B5002C" w:rsidRDefault="0014397C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giới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hạn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0A1837D5" w14:textId="6FC02060" w:rsidR="00D56B79" w:rsidRPr="00B5002C" w:rsidRDefault="00D56B79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sz w:val="24"/>
          <w:szCs w:val="24"/>
        </w:rPr>
        <w:t>1.</w:t>
      </w:r>
    </w:p>
    <w:p w14:paraId="7A5825BB" w14:textId="38A6F9B6" w:rsidR="0014397C" w:rsidRPr="00B5002C" w:rsidRDefault="0014397C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BEAF85" wp14:editId="581268FA">
            <wp:extent cx="4198289" cy="447923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431604" cy="472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69840" w14:textId="259D9594" w:rsidR="00D56B79" w:rsidRPr="00B5002C" w:rsidRDefault="00D56B79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sz w:val="24"/>
          <w:szCs w:val="24"/>
        </w:rPr>
        <w:t>2.</w:t>
      </w:r>
    </w:p>
    <w:p w14:paraId="28B57106" w14:textId="03B15C29" w:rsidR="00D56B79" w:rsidRPr="00B5002C" w:rsidRDefault="00D56B79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294B43" wp14:editId="3B6EA97E">
            <wp:extent cx="4810539" cy="460481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29785" cy="471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59443" w14:textId="3EE0C3C9" w:rsidR="001B1880" w:rsidRPr="00B5002C" w:rsidRDefault="001B1880" w:rsidP="00D816F3">
      <w:pPr>
        <w:pStyle w:val="ListParagraph"/>
        <w:numPr>
          <w:ilvl w:val="0"/>
          <w:numId w:val="5"/>
        </w:numPr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lastRenderedPageBreak/>
        <w:t>Cô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</w:rPr>
        <w:t>thức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</w:rPr>
        <w:t xml:space="preserve"> Taylor:</w:t>
      </w:r>
    </w:p>
    <w:p w14:paraId="7E4E0367" w14:textId="3709AC60" w:rsidR="004338D2" w:rsidRPr="00812A5E" w:rsidRDefault="00083DAE" w:rsidP="00812A5E">
      <w:pPr>
        <w:pStyle w:val="ListParagraph"/>
        <w:spacing w:before="120" w:after="120" w:line="360" w:lineRule="auto"/>
        <w:jc w:val="both"/>
        <w:rPr>
          <w:rStyle w:val="fontstyle21"/>
          <w:rFonts w:ascii="Times New Roman" w:hAnsi="Times New Roman" w:cs="Times New Roman"/>
          <w:i w:val="0"/>
          <w:iCs w:val="0"/>
          <w:color w:val="auto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7A5087" wp14:editId="04F1A36B">
            <wp:extent cx="5231229" cy="2981325"/>
            <wp:effectExtent l="0" t="0" r="762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308940" cy="3025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58561" w14:textId="20D3F440" w:rsidR="00F544B0" w:rsidRPr="00B5002C" w:rsidRDefault="00F544B0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Ví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áp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>dụng</w:t>
      </w:r>
      <w:proofErr w:type="spellEnd"/>
      <w:r w:rsidRPr="00B5002C">
        <w:rPr>
          <w:rStyle w:val="fontstyle21"/>
          <w:rFonts w:ascii="Times New Roman" w:hAnsi="Times New Roman" w:cs="Times New Roman"/>
          <w:b/>
          <w:bCs/>
          <w:i w:val="0"/>
          <w:iCs w:val="0"/>
        </w:rPr>
        <w:t xml:space="preserve">: </w:t>
      </w:r>
    </w:p>
    <w:p w14:paraId="7A047608" w14:textId="632D2E72" w:rsidR="00452E63" w:rsidRPr="00B5002C" w:rsidRDefault="00452E63" w:rsidP="00D816F3">
      <w:pPr>
        <w:pStyle w:val="ListParagraph"/>
        <w:numPr>
          <w:ilvl w:val="0"/>
          <w:numId w:val="6"/>
        </w:numPr>
        <w:spacing w:before="120" w:after="120" w:line="360" w:lineRule="auto"/>
        <w:contextualSpacing w:val="0"/>
        <w:jc w:val="both"/>
        <w:rPr>
          <w:rStyle w:val="fontstyle21"/>
          <w:rFonts w:ascii="Times New Roman" w:hAnsi="Times New Roman" w:cs="Times New Roman"/>
          <w:b/>
          <w:bCs/>
          <w:i w:val="0"/>
          <w:iCs w:val="0"/>
        </w:rPr>
      </w:pPr>
    </w:p>
    <w:p w14:paraId="143FB49D" w14:textId="559EC4A2" w:rsidR="00FF2E0B" w:rsidRPr="00B5002C" w:rsidRDefault="00452E63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64D0A2" wp14:editId="1210F226">
            <wp:extent cx="3760967" cy="213024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067484" cy="23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A6EB1" w14:textId="65D8AEE8" w:rsidR="00452E63" w:rsidRPr="00B5002C" w:rsidRDefault="00452E63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DB6F4E" wp14:editId="2BFB98F4">
            <wp:extent cx="5478699" cy="3514477"/>
            <wp:effectExtent l="0" t="0" r="825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84260" cy="351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AEECB" w14:textId="77777777" w:rsidR="00CD3F35" w:rsidRPr="00B5002C" w:rsidRDefault="00CD3F35" w:rsidP="00D816F3">
      <w:pPr>
        <w:pStyle w:val="ListParagraph"/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1A951C7" w14:textId="3E1794B0" w:rsidR="00CD3F35" w:rsidRPr="00B5002C" w:rsidRDefault="00CD3F35" w:rsidP="00D816F3">
      <w:pPr>
        <w:pStyle w:val="ListParagraph"/>
        <w:numPr>
          <w:ilvl w:val="0"/>
          <w:numId w:val="6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giới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hạn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>:</w:t>
      </w:r>
    </w:p>
    <w:p w14:paraId="286CA7FB" w14:textId="689BD16A" w:rsidR="009568DF" w:rsidRDefault="00E01A5E" w:rsidP="00E01A5E">
      <w:pPr>
        <w:pStyle w:val="ListParagraph"/>
        <w:spacing w:before="120" w:after="12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CBDC90B" wp14:editId="4D8FAE74">
            <wp:extent cx="4269851" cy="646201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336412" cy="656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EA0C8" w14:textId="77777777" w:rsidR="005033A7" w:rsidRPr="00812A5E" w:rsidRDefault="005033A7" w:rsidP="00812A5E">
      <w:pPr>
        <w:pStyle w:val="ListParagraph"/>
        <w:spacing w:before="120" w:after="120"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14:paraId="22B18968" w14:textId="668C33E7" w:rsidR="009568DF" w:rsidRPr="00B5002C" w:rsidRDefault="009568DF" w:rsidP="00D816F3">
      <w:pPr>
        <w:pStyle w:val="ListParagraph"/>
        <w:numPr>
          <w:ilvl w:val="0"/>
          <w:numId w:val="6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</w:rPr>
        <w:lastRenderedPageBreak/>
        <w:t>Trích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B5002C">
        <w:rPr>
          <w:rFonts w:ascii="Times New Roman" w:hAnsi="Times New Roman" w:cs="Times New Roman"/>
          <w:sz w:val="24"/>
          <w:szCs w:val="24"/>
        </w:rPr>
        <w:t xml:space="preserve"> </w:t>
      </w:r>
      <w:hyperlink r:id="rId49" w:history="1">
        <w:r w:rsidRPr="00B5002C">
          <w:rPr>
            <w:rStyle w:val="Hyperlink"/>
            <w:rFonts w:ascii="Times New Roman" w:hAnsi="Times New Roman" w:cs="Times New Roman"/>
            <w:sz w:val="24"/>
            <w:szCs w:val="24"/>
          </w:rPr>
          <w:t>https://machinelearningcoban.com/2017/01/12/gradientdescent/</w:t>
        </w:r>
      </w:hyperlink>
      <w:r w:rsidRPr="00B5002C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2BB00C3F" w14:textId="440ED4F9" w:rsidR="009568DF" w:rsidRPr="00B5002C" w:rsidRDefault="006A3511" w:rsidP="00D816F3">
      <w:p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0D3CD6" wp14:editId="55A6BC73">
            <wp:extent cx="6035040" cy="8143894"/>
            <wp:effectExtent l="0" t="0" r="381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035632" cy="8144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7ED9D" w14:textId="66038577" w:rsidR="006D2283" w:rsidRPr="00B5002C" w:rsidRDefault="006D2283" w:rsidP="00D816F3">
      <w:p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62A8FB4" wp14:editId="7C686B26">
            <wp:extent cx="6030753" cy="5748793"/>
            <wp:effectExtent l="0" t="0" r="8255" b="444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035232" cy="5753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36671" w14:textId="26618A63" w:rsidR="006D2283" w:rsidRDefault="006D2283" w:rsidP="00D816F3">
      <w:pPr>
        <w:spacing w:before="120" w:after="12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706C106" w14:textId="7F3C1733" w:rsidR="00E45D09" w:rsidRDefault="00E45D09" w:rsidP="00D816F3">
      <w:pPr>
        <w:spacing w:before="120" w:after="12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3F530739" w14:textId="6F48EDBF" w:rsidR="00E45D09" w:rsidRDefault="00E45D09" w:rsidP="00D816F3">
      <w:pPr>
        <w:spacing w:before="120" w:after="12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BD5A2A2" w14:textId="2DCD1092" w:rsidR="00E45D09" w:rsidRDefault="00E45D09" w:rsidP="00D816F3">
      <w:pPr>
        <w:spacing w:before="120" w:after="12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F018436" w14:textId="6839D6EB" w:rsidR="00E45D09" w:rsidRDefault="00E45D09" w:rsidP="00D816F3">
      <w:pPr>
        <w:spacing w:before="120" w:after="12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0DF6E445" w14:textId="539FD7F3" w:rsidR="00E45D09" w:rsidRDefault="00E45D09" w:rsidP="00D816F3">
      <w:pPr>
        <w:spacing w:before="120" w:after="12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362C578D" w14:textId="5E2780A1" w:rsidR="00E45D09" w:rsidRDefault="00E45D09" w:rsidP="00D816F3">
      <w:pPr>
        <w:spacing w:before="120" w:after="12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C7E9A79" w14:textId="0FF8E2B6" w:rsidR="00E45D09" w:rsidRDefault="00E45D09" w:rsidP="00D816F3">
      <w:pPr>
        <w:spacing w:before="120" w:after="12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A1E0FEC" w14:textId="77777777" w:rsidR="00E45D09" w:rsidRPr="00B5002C" w:rsidRDefault="00E45D09" w:rsidP="00D816F3">
      <w:p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BB1428" w14:textId="77777777" w:rsidR="003D388B" w:rsidRPr="00B5002C" w:rsidRDefault="003D388B" w:rsidP="00D816F3">
      <w:pPr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0E204FB7" w14:textId="1C815588" w:rsidR="00F96E02" w:rsidRPr="0070564F" w:rsidRDefault="00F96E02" w:rsidP="00120082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70564F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t>Phần</w:t>
      </w:r>
      <w:proofErr w:type="spellEnd"/>
      <w:r w:rsidRPr="0070564F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3: </w:t>
      </w:r>
      <w:r w:rsidR="00557815" w:rsidRPr="0070564F">
        <w:rPr>
          <w:rFonts w:ascii="Times New Roman" w:hAnsi="Times New Roman" w:cs="Times New Roman"/>
          <w:b/>
          <w:bCs/>
          <w:sz w:val="28"/>
          <w:szCs w:val="28"/>
          <w:lang w:val="en-US"/>
        </w:rPr>
        <w:t>TÍCH</w:t>
      </w:r>
      <w:r w:rsidRPr="0070564F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PHÂN</w:t>
      </w:r>
    </w:p>
    <w:p w14:paraId="14717200" w14:textId="5EAFED39" w:rsidR="00557815" w:rsidRPr="00B5002C" w:rsidRDefault="002E0311" w:rsidP="00D816F3">
      <w:pPr>
        <w:pStyle w:val="ListParagraph"/>
        <w:numPr>
          <w:ilvl w:val="0"/>
          <w:numId w:val="7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íc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bất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định</w:t>
      </w:r>
      <w:proofErr w:type="spellEnd"/>
      <w:r w:rsidR="00557815"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739EED6F" w14:textId="77777777" w:rsidR="00962A69" w:rsidRPr="00B5002C" w:rsidRDefault="00557815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Địn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nghĩa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:</w:t>
      </w:r>
    </w:p>
    <w:p w14:paraId="15830562" w14:textId="45CD4759" w:rsidR="0044316A" w:rsidRPr="00B5002C" w:rsidRDefault="00A92A40" w:rsidP="00D816F3">
      <w:pPr>
        <w:pStyle w:val="ListParagraph"/>
        <w:numPr>
          <w:ilvl w:val="0"/>
          <w:numId w:val="4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Nguyên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hàm</w:t>
      </w:r>
      <w:proofErr w:type="spellEnd"/>
      <w:r w:rsidR="00962A69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: </w:t>
      </w:r>
      <w:proofErr w:type="spellStart"/>
      <w:r w:rsidR="005775F5" w:rsidRPr="00B5002C">
        <w:rPr>
          <w:rStyle w:val="fontstyle01"/>
          <w:rFonts w:ascii="Times New Roman" w:hAnsi="Times New Roman" w:cs="Times New Roman"/>
          <w:i w:val="0"/>
          <w:iCs w:val="0"/>
        </w:rPr>
        <w:t>Hàm</w:t>
      </w:r>
      <w:proofErr w:type="spellEnd"/>
      <w:r w:rsidR="005775F5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F(x) </w:t>
      </w:r>
      <w:proofErr w:type="spellStart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>gọi</w:t>
      </w:r>
      <w:proofErr w:type="spellEnd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>nguyên</w:t>
      </w:r>
      <w:proofErr w:type="spellEnd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>hàm</w:t>
      </w:r>
      <w:proofErr w:type="spellEnd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f(x) </w:t>
      </w:r>
      <w:proofErr w:type="spellStart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>nếu</w:t>
      </w:r>
      <w:proofErr w:type="spellEnd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F’(x) = f(x). </w:t>
      </w:r>
    </w:p>
    <w:p w14:paraId="023A7E73" w14:textId="7B01B8EE" w:rsidR="002602E7" w:rsidRPr="00B5002C" w:rsidRDefault="0044316A" w:rsidP="00D816F3">
      <w:pPr>
        <w:pStyle w:val="ListParagraph"/>
        <w:numPr>
          <w:ilvl w:val="0"/>
          <w:numId w:val="4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="008768C8" w:rsidRPr="00B5002C">
        <w:rPr>
          <w:rFonts w:ascii="Times New Roman" w:hAnsi="Times New Roman" w:cs="Times New Roman"/>
          <w:color w:val="000000"/>
          <w:sz w:val="24"/>
          <w:szCs w:val="24"/>
        </w:rPr>
        <w:t>ích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phân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bất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định</w:t>
      </w:r>
      <w:proofErr w:type="spellEnd"/>
      <w:r w:rsidR="00962A69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Nếu</w:t>
      </w:r>
      <w:proofErr w:type="spellEnd"/>
      <w:r w:rsidR="008768C8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5775F5" w:rsidRPr="00B5002C">
        <w:rPr>
          <w:rFonts w:ascii="Times New Roman" w:hAnsi="Times New Roman" w:cs="Times New Roman"/>
          <w:color w:val="000000"/>
          <w:sz w:val="24"/>
          <w:szCs w:val="24"/>
        </w:rPr>
        <w:t>hàm</w:t>
      </w:r>
      <w:proofErr w:type="spellEnd"/>
      <w:r w:rsidR="005775F5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F(x)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nguyên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hàm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f (x)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thì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F(x)</w:t>
      </w:r>
      <w:r w:rsidR="008768C8"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+ </w:t>
      </w:r>
      <w:r w:rsidRPr="00B5002C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B5002C">
        <w:rPr>
          <w:rFonts w:ascii="Times New Roman" w:hAnsi="Times New Roman" w:cs="Times New Roman"/>
          <w:color w:val="000000"/>
          <w:sz w:val="24"/>
          <w:szCs w:val="24"/>
        </w:rPr>
        <w:br/>
        <w:t xml:space="preserve">(C: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hằng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số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gọi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tích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phân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bất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định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f(x),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kí</w:t>
      </w:r>
      <w:proofErr w:type="spellEnd"/>
      <w:r w:rsidRPr="00B5002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B5002C">
        <w:rPr>
          <w:rFonts w:ascii="Times New Roman" w:hAnsi="Times New Roman" w:cs="Times New Roman"/>
          <w:color w:val="000000"/>
          <w:sz w:val="24"/>
          <w:szCs w:val="24"/>
        </w:rPr>
        <w:t>hiệu</w:t>
      </w:r>
      <w:proofErr w:type="spellEnd"/>
    </w:p>
    <w:p w14:paraId="6AB7AB7B" w14:textId="6A35F410" w:rsidR="00962A69" w:rsidRPr="00B5002C" w:rsidRDefault="00962A69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Style w:val="fontstyle01"/>
          <w:rFonts w:ascii="Times New Roman" w:hAnsi="Times New Roman" w:cs="Times New Roman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917D0A" wp14:editId="2705EABE">
            <wp:extent cx="1415204" cy="373712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57681" cy="384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1091E" w14:textId="1C4D93E6" w:rsidR="00C06BD7" w:rsidRPr="00B5002C" w:rsidRDefault="00F653F7" w:rsidP="00D816F3">
      <w:pPr>
        <w:pStyle w:val="ListParagraph"/>
        <w:numPr>
          <w:ilvl w:val="0"/>
          <w:numId w:val="4"/>
        </w:numPr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P</w:t>
      </w:r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hương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pháp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tính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tích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phân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:</w:t>
      </w:r>
      <w:r w:rsidR="00C06BD7"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Phương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pháp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đổi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biến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&amp;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Phương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pháp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tích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phân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từng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phần</w:t>
      </w:r>
      <w:proofErr w:type="spellEnd"/>
      <w:r w:rsidR="00C06BD7" w:rsidRPr="00B5002C">
        <w:rPr>
          <w:rStyle w:val="fontstyle01"/>
          <w:rFonts w:ascii="Times New Roman" w:hAnsi="Times New Roman" w:cs="Times New Roman"/>
          <w:i w:val="0"/>
          <w:iCs w:val="0"/>
        </w:rPr>
        <w:t>.</w:t>
      </w:r>
    </w:p>
    <w:p w14:paraId="4508A9B7" w14:textId="28C858FC" w:rsidR="00F96E02" w:rsidRPr="00B5002C" w:rsidRDefault="003710B6" w:rsidP="00D816F3">
      <w:pPr>
        <w:pStyle w:val="ListParagraph"/>
        <w:numPr>
          <w:ilvl w:val="0"/>
          <w:numId w:val="7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íc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xác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đị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290A8487" w14:textId="25FFF016" w:rsidR="00162648" w:rsidRPr="00B5002C" w:rsidRDefault="009D3695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Bà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o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diệ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ích</w:t>
      </w:r>
      <w:proofErr w:type="spellEnd"/>
      <w:r w:rsidR="005C21F6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5C21F6" w:rsidRPr="00B5002C"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 w:rsidR="005C21F6"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thang </w:t>
      </w:r>
      <w:proofErr w:type="spellStart"/>
      <w:r w:rsidR="005C21F6" w:rsidRPr="00B5002C">
        <w:rPr>
          <w:rFonts w:ascii="Times New Roman" w:hAnsi="Times New Roman" w:cs="Times New Roman"/>
          <w:sz w:val="24"/>
          <w:szCs w:val="24"/>
          <w:lang w:val="en-US"/>
        </w:rPr>
        <w:t>cong</w:t>
      </w:r>
      <w:proofErr w:type="spellEnd"/>
      <w:r w:rsidR="005C21F6"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66AA4C2A" w14:textId="7B68A2E2" w:rsidR="008F0FF0" w:rsidRPr="00B5002C" w:rsidRDefault="008F0FF0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342EDF" wp14:editId="77D9447B">
            <wp:extent cx="3838473" cy="2782956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867595" cy="2804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10170" w:type="dxa"/>
        <w:tblInd w:w="-275" w:type="dxa"/>
        <w:tblLook w:val="04A0" w:firstRow="1" w:lastRow="0" w:firstColumn="1" w:lastColumn="0" w:noHBand="0" w:noVBand="1"/>
      </w:tblPr>
      <w:tblGrid>
        <w:gridCol w:w="5082"/>
        <w:gridCol w:w="5088"/>
      </w:tblGrid>
      <w:tr w:rsidR="008F0FF0" w:rsidRPr="00B5002C" w14:paraId="353C1B85" w14:textId="77777777" w:rsidTr="005C183C">
        <w:trPr>
          <w:trHeight w:val="3567"/>
        </w:trPr>
        <w:tc>
          <w:tcPr>
            <w:tcW w:w="5082" w:type="dxa"/>
          </w:tcPr>
          <w:p w14:paraId="357C24EF" w14:textId="513CCAAF" w:rsidR="008F0FF0" w:rsidRPr="00B5002C" w:rsidRDefault="008F0FF0" w:rsidP="00D816F3">
            <w:pPr>
              <w:pStyle w:val="ListParagraph"/>
              <w:spacing w:before="120" w:after="120" w:line="36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5002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4387604" wp14:editId="2DF0724B">
                  <wp:extent cx="3029447" cy="1933805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7789" cy="1964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88" w:type="dxa"/>
          </w:tcPr>
          <w:p w14:paraId="76A1B8D1" w14:textId="20C9AC11" w:rsidR="008F0FF0" w:rsidRPr="00B5002C" w:rsidRDefault="008F0FF0" w:rsidP="00D816F3">
            <w:pPr>
              <w:pStyle w:val="ListParagraph"/>
              <w:spacing w:before="120" w:after="120" w:line="36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5002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3DAD679" wp14:editId="1CFF26B2">
                  <wp:extent cx="3094325" cy="1948069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3081" cy="19724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3DC15E" w14:textId="7FC2E893" w:rsidR="008F0FF0" w:rsidRPr="00B5002C" w:rsidRDefault="005C183C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B402AE8" wp14:editId="70A86B6A">
            <wp:extent cx="4929808" cy="2455909"/>
            <wp:effectExtent l="0" t="0" r="4445" b="190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946379" cy="2464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1572B" w14:textId="4F353D04" w:rsidR="005C183C" w:rsidRPr="00B5002C" w:rsidRDefault="005C183C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AE3453" wp14:editId="0B054DF3">
            <wp:extent cx="4866198" cy="257882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880620" cy="2586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2910D" w14:textId="1D604DE2" w:rsidR="005C183C" w:rsidRDefault="00295C90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5DF721" wp14:editId="17CB170A">
            <wp:extent cx="4921467" cy="347218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939169" cy="3484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8A388" w14:textId="77777777" w:rsidR="00DA363E" w:rsidRPr="00B5002C" w:rsidRDefault="00DA363E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3872804" w14:textId="77777777" w:rsidR="00493CF4" w:rsidRPr="00B5002C" w:rsidRDefault="00493CF4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lastRenderedPageBreak/>
        <w:t>Địn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nghĩa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:</w:t>
      </w:r>
    </w:p>
    <w:p w14:paraId="3A6C3AEC" w14:textId="068A7AA1" w:rsidR="008F0FF0" w:rsidRPr="00B5002C" w:rsidRDefault="00493CF4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8F19AE" wp14:editId="2A4E5561">
            <wp:extent cx="5441594" cy="4715124"/>
            <wp:effectExtent l="0" t="0" r="698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442580" cy="4715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91AE0" w14:textId="04C65660" w:rsidR="00DD4D02" w:rsidRDefault="00DD4D02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D20AB0" wp14:editId="428A5F14">
            <wp:extent cx="5322208" cy="3641697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337337" cy="3652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C5CAB" w14:textId="77777777" w:rsidR="00DA363E" w:rsidRPr="00B5002C" w:rsidRDefault="00DA363E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A5E45D3" w14:textId="1C93E53D" w:rsidR="00D1697F" w:rsidRPr="00B5002C" w:rsidRDefault="00D1697F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lastRenderedPageBreak/>
        <w:t>Địn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lý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giá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trị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trung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bìn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:</w:t>
      </w:r>
    </w:p>
    <w:p w14:paraId="4F566409" w14:textId="5B4B1612" w:rsidR="00D1697F" w:rsidRDefault="00B90F2D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10BC8E" wp14:editId="6C44A173">
            <wp:extent cx="5112385" cy="4222560"/>
            <wp:effectExtent l="0" t="0" r="0" b="698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117149" cy="4226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A8787" w14:textId="43ECCFCA" w:rsidR="00030A13" w:rsidRPr="00B5002C" w:rsidRDefault="00030A13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r>
        <w:rPr>
          <w:noProof/>
        </w:rPr>
        <w:drawing>
          <wp:inline distT="0" distB="0" distL="0" distR="0" wp14:anchorId="6EEC56DD" wp14:editId="41F63341">
            <wp:extent cx="3912041" cy="97822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932391" cy="983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3905B" w14:textId="7D054C8B" w:rsidR="00AC27BA" w:rsidRPr="00B5002C" w:rsidRDefault="00B251E3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Công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thức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Newtom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-Leibnitz</w:t>
      </w:r>
      <w:r w:rsidR="00AC27BA"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:</w:t>
      </w:r>
    </w:p>
    <w:p w14:paraId="58451145" w14:textId="42819C74" w:rsidR="00AC6B85" w:rsidRPr="00B5002C" w:rsidRDefault="00785D6F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64D48F" wp14:editId="4C26573A">
            <wp:extent cx="4507849" cy="803082"/>
            <wp:effectExtent l="0" t="0" r="762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537823" cy="808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BE8F5" w14:textId="5AC703D2" w:rsidR="008543B9" w:rsidRPr="00B5002C" w:rsidRDefault="008543B9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EA68FB" wp14:editId="0F1FA1E8">
            <wp:extent cx="3742798" cy="191452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775019" cy="1931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C5CE2" w14:textId="754008D5" w:rsidR="00252559" w:rsidRPr="00B5002C" w:rsidRDefault="00252559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lastRenderedPageBreak/>
        <w:t>Công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thức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đạo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hàm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dưới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dấu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tíc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phân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:</w:t>
      </w:r>
    </w:p>
    <w:p w14:paraId="3FAC9E91" w14:textId="478DC843" w:rsidR="00030A13" w:rsidRPr="00030A13" w:rsidRDefault="00252559" w:rsidP="00030A1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AC2835" wp14:editId="3B92F9FF">
            <wp:extent cx="3555673" cy="604299"/>
            <wp:effectExtent l="0" t="0" r="6985" b="571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609124" cy="613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7E968" w14:textId="7D796DF7" w:rsidR="00812F44" w:rsidRPr="00B5002C" w:rsidRDefault="00812F44" w:rsidP="00D816F3">
      <w:pPr>
        <w:pStyle w:val="ListParagraph"/>
        <w:numPr>
          <w:ilvl w:val="0"/>
          <w:numId w:val="7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íc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suy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rộ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6AD9FF55" w14:textId="7263A697" w:rsidR="00B475E8" w:rsidRPr="00B5002C" w:rsidRDefault="00B475E8" w:rsidP="00D816F3">
      <w:pPr>
        <w:pStyle w:val="ListParagraph"/>
        <w:numPr>
          <w:ilvl w:val="0"/>
          <w:numId w:val="8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íc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suy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rộ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loại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1:</w:t>
      </w:r>
    </w:p>
    <w:p w14:paraId="30973410" w14:textId="1E7ADF6C" w:rsidR="00CF7C59" w:rsidRPr="00B5002C" w:rsidRDefault="00B7237E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Bà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oá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3CBF8A38" w14:textId="632CBFEC" w:rsidR="00B7237E" w:rsidRPr="00B5002C" w:rsidRDefault="004B3E4A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6EFC54" wp14:editId="2F3853BC">
            <wp:extent cx="4794872" cy="3299791"/>
            <wp:effectExtent l="0" t="0" r="635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801929" cy="3304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3F4EE" w14:textId="77777777" w:rsidR="000E0C79" w:rsidRPr="00B5002C" w:rsidRDefault="000E0C79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Địn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nghĩa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:</w:t>
      </w:r>
    </w:p>
    <w:p w14:paraId="46CB9C5F" w14:textId="2A56C9CA" w:rsidR="00D463F0" w:rsidRPr="00B5002C" w:rsidRDefault="000E0C79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8817C8" wp14:editId="51CFE3C9">
            <wp:extent cx="5446643" cy="2866939"/>
            <wp:effectExtent l="0" t="0" r="190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457003" cy="2872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871F1" w14:textId="77777777" w:rsidR="00C5077B" w:rsidRPr="00030A13" w:rsidRDefault="00C5077B" w:rsidP="00030A13">
      <w:pPr>
        <w:spacing w:before="120" w:after="12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5C667F41" w14:textId="59B2A7B3" w:rsidR="00D463F0" w:rsidRPr="00B5002C" w:rsidRDefault="00C5077B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>Sự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hội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ụ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46E1199E" w14:textId="202F0F70" w:rsidR="00C5077B" w:rsidRPr="00B5002C" w:rsidRDefault="00543D2A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BAD789" wp14:editId="217B6695">
            <wp:extent cx="5462546" cy="3993723"/>
            <wp:effectExtent l="0" t="0" r="5080" b="698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462546" cy="3993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FF768" w14:textId="2342A601" w:rsidR="007D0629" w:rsidRPr="00B5002C" w:rsidRDefault="007D0629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Ví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dụ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áp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dụ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29A7AE51" w14:textId="498E8BBF" w:rsidR="00BE1D9D" w:rsidRPr="00B5002C" w:rsidRDefault="00F81BFB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940A5B" wp14:editId="1BD90E12">
            <wp:extent cx="4925060" cy="2796469"/>
            <wp:effectExtent l="0" t="0" r="0" b="444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926443" cy="2797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D8E1C" w14:textId="6F119A4A" w:rsidR="0029016A" w:rsidRPr="00B5002C" w:rsidRDefault="0029016A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1590C16" w14:textId="20315D91" w:rsidR="0029016A" w:rsidRPr="00B5002C" w:rsidRDefault="0029016A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0DF58A6" w14:textId="40E1CF1E" w:rsidR="0029016A" w:rsidRDefault="0029016A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1D3873E" w14:textId="1AF82B18" w:rsidR="005A757A" w:rsidRDefault="005A757A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99FBD4" w14:textId="77777777" w:rsidR="005A757A" w:rsidRPr="00B5002C" w:rsidRDefault="005A757A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97A9EE8" w14:textId="77777777" w:rsidR="007D0629" w:rsidRPr="00B5002C" w:rsidRDefault="007D0629" w:rsidP="00D816F3">
      <w:pPr>
        <w:pStyle w:val="ListParagraph"/>
        <w:numPr>
          <w:ilvl w:val="0"/>
          <w:numId w:val="8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>Tíc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suy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rộ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loại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2:</w:t>
      </w:r>
    </w:p>
    <w:tbl>
      <w:tblPr>
        <w:tblStyle w:val="TableGrid"/>
        <w:tblW w:w="8545" w:type="dxa"/>
        <w:tblInd w:w="720" w:type="dxa"/>
        <w:tblLook w:val="04A0" w:firstRow="1" w:lastRow="0" w:firstColumn="1" w:lastColumn="0" w:noHBand="0" w:noVBand="1"/>
      </w:tblPr>
      <w:tblGrid>
        <w:gridCol w:w="2785"/>
        <w:gridCol w:w="2970"/>
        <w:gridCol w:w="2790"/>
      </w:tblGrid>
      <w:tr w:rsidR="00373621" w:rsidRPr="00B5002C" w14:paraId="5E305FF9" w14:textId="77777777" w:rsidTr="00A149AE">
        <w:trPr>
          <w:trHeight w:val="2276"/>
        </w:trPr>
        <w:tc>
          <w:tcPr>
            <w:tcW w:w="2785" w:type="dxa"/>
          </w:tcPr>
          <w:p w14:paraId="4166A728" w14:textId="745231F6" w:rsidR="009362EC" w:rsidRPr="00B5002C" w:rsidRDefault="00A149AE" w:rsidP="00D816F3">
            <w:pPr>
              <w:pStyle w:val="ListParagraph"/>
              <w:spacing w:before="120" w:after="120" w:line="36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5002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0539897" wp14:editId="721193D2">
                  <wp:extent cx="1502797" cy="1221023"/>
                  <wp:effectExtent l="0" t="0" r="254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173" cy="12302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0" w:type="dxa"/>
          </w:tcPr>
          <w:p w14:paraId="1A27780F" w14:textId="2760DD9F" w:rsidR="009362EC" w:rsidRPr="00B5002C" w:rsidRDefault="00A149AE" w:rsidP="00D816F3">
            <w:pPr>
              <w:pStyle w:val="ListParagraph"/>
              <w:spacing w:before="120" w:after="120" w:line="36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5002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A22D9D4" wp14:editId="360B7547">
                  <wp:extent cx="1606164" cy="1264427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7238" cy="1273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14:paraId="773598B5" w14:textId="78B6B15E" w:rsidR="009362EC" w:rsidRPr="00B5002C" w:rsidRDefault="00373621" w:rsidP="00D816F3">
            <w:pPr>
              <w:pStyle w:val="ListParagraph"/>
              <w:spacing w:before="120" w:after="120" w:line="360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5002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3BF6AC6" wp14:editId="2EBDBBED">
                  <wp:extent cx="1550504" cy="1213714"/>
                  <wp:effectExtent l="0" t="0" r="0" b="5715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469" cy="12246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11030E" w14:textId="02EC3860" w:rsidR="003A42D1" w:rsidRPr="00B5002C" w:rsidRDefault="003A42D1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Địn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nghĩa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:</w:t>
      </w:r>
    </w:p>
    <w:p w14:paraId="3FB6F8FC" w14:textId="0069E479" w:rsidR="007D0629" w:rsidRPr="00B5002C" w:rsidRDefault="004842B9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5BF81D" wp14:editId="619AF852">
            <wp:extent cx="5036383" cy="2671638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45462" cy="2676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83F5B" w14:textId="1B14A5EE" w:rsidR="004842B9" w:rsidRPr="00B5002C" w:rsidRDefault="004842B9" w:rsidP="00D816F3">
      <w:pPr>
        <w:pStyle w:val="ListParagraph"/>
        <w:spacing w:before="120" w:after="120" w:line="360" w:lineRule="auto"/>
        <w:contextualSpacing w:val="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Định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lý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: </w:t>
      </w:r>
      <w:r w:rsidRPr="00B5002C">
        <w:rPr>
          <w:rStyle w:val="fontstyle01"/>
          <w:rFonts w:ascii="Times New Roman" w:hAnsi="Times New Roman" w:cs="Times New Roman"/>
          <w:i w:val="0"/>
          <w:iCs w:val="0"/>
        </w:rPr>
        <w:t>(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Tiêu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chuẩn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 xml:space="preserve"> so </w:t>
      </w:r>
      <w:proofErr w:type="spellStart"/>
      <w:r w:rsidRPr="00B5002C">
        <w:rPr>
          <w:rStyle w:val="fontstyle01"/>
          <w:rFonts w:ascii="Times New Roman" w:hAnsi="Times New Roman" w:cs="Times New Roman"/>
          <w:i w:val="0"/>
          <w:iCs w:val="0"/>
        </w:rPr>
        <w:t>sánh</w:t>
      </w:r>
      <w:proofErr w:type="spellEnd"/>
      <w:r w:rsidRPr="00B5002C">
        <w:rPr>
          <w:rStyle w:val="fontstyle01"/>
          <w:rFonts w:ascii="Times New Roman" w:hAnsi="Times New Roman" w:cs="Times New Roman"/>
          <w:i w:val="0"/>
          <w:iCs w:val="0"/>
        </w:rPr>
        <w:t>)</w:t>
      </w:r>
    </w:p>
    <w:p w14:paraId="796EAC47" w14:textId="575ED220" w:rsidR="004842B9" w:rsidRDefault="004842B9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B9E222" wp14:editId="52635266">
            <wp:extent cx="5031908" cy="3450866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38526" cy="3455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FF4DB" w14:textId="77777777" w:rsidR="005A757A" w:rsidRPr="00B5002C" w:rsidRDefault="005A757A" w:rsidP="00D816F3">
      <w:pPr>
        <w:pStyle w:val="ListParagraph"/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16395787" w14:textId="42A7CFEF" w:rsidR="006E6B0C" w:rsidRPr="00B5002C" w:rsidRDefault="006E6B0C" w:rsidP="00D816F3">
      <w:pPr>
        <w:pStyle w:val="ListParagraph"/>
        <w:numPr>
          <w:ilvl w:val="0"/>
          <w:numId w:val="7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>Ứ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dụ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hì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học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của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íc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40D9D1C4" w14:textId="2D8F66AC" w:rsidR="006E6B0C" w:rsidRPr="00B5002C" w:rsidRDefault="00E00824" w:rsidP="00D816F3">
      <w:pPr>
        <w:pStyle w:val="ListParagraph"/>
        <w:numPr>
          <w:ilvl w:val="0"/>
          <w:numId w:val="9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Diệ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ích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hình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phẳng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7162ABC6" w14:textId="725FAEF6" w:rsidR="00E00824" w:rsidRPr="00B5002C" w:rsidRDefault="006E4EB0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2E9198" wp14:editId="07AACA9C">
            <wp:extent cx="4623206" cy="952710"/>
            <wp:effectExtent l="0" t="0" r="635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677748" cy="963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C1757" w14:textId="4C0E081B" w:rsidR="00CC3E3D" w:rsidRPr="00B5002C" w:rsidRDefault="00CC3E3D" w:rsidP="00D816F3">
      <w:pPr>
        <w:pStyle w:val="ListParagraph"/>
        <w:numPr>
          <w:ilvl w:val="0"/>
          <w:numId w:val="9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ộ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dài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đường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cong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5BC81391" w14:textId="7590F422" w:rsidR="00CC3E3D" w:rsidRPr="00B5002C" w:rsidRDefault="00DF2609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10236F" wp14:editId="009FE4B8">
            <wp:extent cx="4374489" cy="996623"/>
            <wp:effectExtent l="0" t="0" r="762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508093" cy="1027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1C487" w14:textId="703B2B86" w:rsidR="00956149" w:rsidRPr="00B5002C" w:rsidRDefault="00956149" w:rsidP="00D816F3">
      <w:pPr>
        <w:pStyle w:val="ListParagraph"/>
        <w:numPr>
          <w:ilvl w:val="0"/>
          <w:numId w:val="9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hể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ích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vật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hể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rò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xoay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54F2A9E5" w14:textId="46D950CF" w:rsidR="00DF2609" w:rsidRPr="00B5002C" w:rsidRDefault="00606099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A74FFD" wp14:editId="3CE08BCC">
            <wp:extent cx="5502249" cy="2406701"/>
            <wp:effectExtent l="0" t="0" r="381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525409" cy="2416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94891" w14:textId="237794ED" w:rsidR="00606099" w:rsidRPr="00B5002C" w:rsidRDefault="00606099" w:rsidP="00D816F3">
      <w:pPr>
        <w:pStyle w:val="ListParagraph"/>
        <w:numPr>
          <w:ilvl w:val="0"/>
          <w:numId w:val="9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Diệ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ích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mặt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tròn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sz w:val="24"/>
          <w:szCs w:val="24"/>
          <w:lang w:val="en-US"/>
        </w:rPr>
        <w:t>xoay</w:t>
      </w:r>
      <w:proofErr w:type="spellEnd"/>
      <w:r w:rsidRPr="00B5002C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19FDDDF5" w14:textId="3F5FFCB1" w:rsidR="00606099" w:rsidRPr="00B5002C" w:rsidRDefault="00525216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8F24AA" wp14:editId="25B55EB6">
            <wp:extent cx="5409280" cy="1170432"/>
            <wp:effectExtent l="0" t="0" r="127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441801" cy="1177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DE71E" w14:textId="73485B69" w:rsidR="00A53090" w:rsidRPr="00B5002C" w:rsidRDefault="00A53090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9E7D277" w14:textId="58517097" w:rsidR="00A53090" w:rsidRDefault="00A53090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7593496" w14:textId="77777777" w:rsidR="005A757A" w:rsidRPr="00B5002C" w:rsidRDefault="005A757A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E81F61B" w14:textId="6ACB5361" w:rsidR="00A53090" w:rsidRPr="00B5002C" w:rsidRDefault="00A53090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CFB153F" w14:textId="0263A1C0" w:rsidR="00A53090" w:rsidRPr="005A757A" w:rsidRDefault="00A53090" w:rsidP="00120082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proofErr w:type="spellStart"/>
      <w:r w:rsidRPr="005A757A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t>Phần</w:t>
      </w:r>
      <w:proofErr w:type="spellEnd"/>
      <w:r w:rsidRPr="005A757A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="00220F37" w:rsidRPr="005A757A">
        <w:rPr>
          <w:rFonts w:ascii="Times New Roman" w:hAnsi="Times New Roman" w:cs="Times New Roman"/>
          <w:b/>
          <w:bCs/>
          <w:sz w:val="28"/>
          <w:szCs w:val="28"/>
          <w:lang w:val="en-US"/>
        </w:rPr>
        <w:t>4</w:t>
      </w:r>
      <w:r w:rsidRPr="005A757A">
        <w:rPr>
          <w:rFonts w:ascii="Times New Roman" w:hAnsi="Times New Roman" w:cs="Times New Roman"/>
          <w:b/>
          <w:bCs/>
          <w:sz w:val="28"/>
          <w:szCs w:val="28"/>
          <w:lang w:val="en-US"/>
        </w:rPr>
        <w:t>: PHƯƠNG TRÌNH VI PHÂN</w:t>
      </w:r>
      <w:r w:rsidR="00FF7785" w:rsidRPr="005A757A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CẤP 1</w:t>
      </w:r>
    </w:p>
    <w:p w14:paraId="6E93C19B" w14:textId="4248CA72" w:rsidR="002F20A7" w:rsidRPr="00B5002C" w:rsidRDefault="009C0111" w:rsidP="00D816F3">
      <w:pPr>
        <w:pStyle w:val="ListParagraph"/>
        <w:numPr>
          <w:ilvl w:val="0"/>
          <w:numId w:val="10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ươ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rì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vi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ác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biến</w:t>
      </w:r>
      <w:proofErr w:type="spellEnd"/>
      <w:r w:rsidR="002F20A7"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154AADD2" w14:textId="600897E7" w:rsidR="00A53090" w:rsidRPr="00B5002C" w:rsidRDefault="00324495" w:rsidP="00D816F3">
      <w:pPr>
        <w:pStyle w:val="ListParagraph"/>
        <w:spacing w:before="120" w:after="120" w:line="360" w:lineRule="auto"/>
        <w:ind w:left="108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F3EC6C" wp14:editId="091AFBFD">
            <wp:extent cx="3505778" cy="1353312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569432" cy="1377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85382" w14:textId="56B5EDDA" w:rsidR="00324495" w:rsidRPr="00B5002C" w:rsidRDefault="00324495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Ví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="006F7D89"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1</w:t>
      </w:r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: </w:t>
      </w:r>
    </w:p>
    <w:p w14:paraId="7F8B2412" w14:textId="1980D536" w:rsidR="00324495" w:rsidRPr="00B5002C" w:rsidRDefault="00B75E65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804ACF" wp14:editId="5FEBBCA6">
            <wp:extent cx="3401568" cy="195561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401568" cy="195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BCEE7" w14:textId="1ADAEE69" w:rsidR="00324495" w:rsidRPr="00B5002C" w:rsidRDefault="00B75E65" w:rsidP="00D816F3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F8E3D2" wp14:editId="11B416E5">
            <wp:extent cx="4531817" cy="1197974"/>
            <wp:effectExtent l="0" t="0" r="2540" b="254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543657" cy="1201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EEE16" w14:textId="50E4A1A8" w:rsidR="00BB4551" w:rsidRPr="00B5002C" w:rsidRDefault="00BB4551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Ví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2: </w:t>
      </w:r>
    </w:p>
    <w:p w14:paraId="6E1A7D20" w14:textId="51D03783" w:rsidR="00584CCE" w:rsidRPr="00B5002C" w:rsidRDefault="00584CCE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A69B74" wp14:editId="1DD7B176">
            <wp:extent cx="5586523" cy="391477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619699" cy="3938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E8604" w14:textId="72590996" w:rsidR="00584CCE" w:rsidRPr="00B5002C" w:rsidRDefault="00584CCE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D74D3E" wp14:editId="312C5151">
            <wp:extent cx="3021731" cy="381000"/>
            <wp:effectExtent l="0" t="0" r="762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217397" cy="405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37595" w14:textId="22E74488" w:rsidR="00C311DC" w:rsidRPr="00B5002C" w:rsidRDefault="00C311DC" w:rsidP="00D816F3">
      <w:pPr>
        <w:pStyle w:val="ListParagraph"/>
        <w:numPr>
          <w:ilvl w:val="0"/>
          <w:numId w:val="10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>Phươ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rì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vi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đẳ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cấp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5CD1B401" w14:textId="27E20379" w:rsidR="00C311DC" w:rsidRPr="00B5002C" w:rsidRDefault="00C311DC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C0EDDF" wp14:editId="6FD90D87">
            <wp:extent cx="3980974" cy="2648102"/>
            <wp:effectExtent l="0" t="0" r="63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96501" cy="2658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0C827" w14:textId="2E2EFB02" w:rsidR="00C311DC" w:rsidRPr="00B5002C" w:rsidRDefault="00C311DC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Ví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: </w:t>
      </w:r>
    </w:p>
    <w:p w14:paraId="24ABF2BB" w14:textId="4564B6DE" w:rsidR="00C311DC" w:rsidRPr="00B5002C" w:rsidRDefault="00001822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D3334C" wp14:editId="5F8D28D7">
            <wp:extent cx="3306470" cy="247150"/>
            <wp:effectExtent l="0" t="0" r="0" b="63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587195" cy="268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838AB" w14:textId="02BAD771" w:rsidR="00001822" w:rsidRPr="00B5002C" w:rsidRDefault="009D6B44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F971DF" wp14:editId="74A5E55B">
            <wp:extent cx="4779750" cy="2465070"/>
            <wp:effectExtent l="0" t="0" r="190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99818" cy="247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5B7D9" w14:textId="59BF0155" w:rsidR="009D6B44" w:rsidRPr="00B5002C" w:rsidRDefault="009D6B44" w:rsidP="00D816F3">
      <w:pPr>
        <w:pStyle w:val="ListParagraph"/>
        <w:numPr>
          <w:ilvl w:val="0"/>
          <w:numId w:val="10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ươ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rì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vi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oà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ầ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54E7C099" w14:textId="0C386CF7" w:rsidR="009D6B44" w:rsidRDefault="004B78F6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2091ED" wp14:editId="5C84FF7F">
            <wp:extent cx="4395472" cy="2033625"/>
            <wp:effectExtent l="0" t="0" r="5080" b="508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410127" cy="204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8FFB8" w14:textId="77777777" w:rsidR="0047334A" w:rsidRPr="00B5002C" w:rsidRDefault="0047334A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</w:p>
    <w:p w14:paraId="4DFA1581" w14:textId="77777777" w:rsidR="004B78F6" w:rsidRPr="00B5002C" w:rsidRDefault="004B78F6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lastRenderedPageBreak/>
        <w:t>Ví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: </w:t>
      </w:r>
    </w:p>
    <w:p w14:paraId="4BAA8524" w14:textId="1EF267B3" w:rsidR="004B78F6" w:rsidRPr="00B5002C" w:rsidRDefault="009E015A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654D8A" wp14:editId="7743DE2C">
            <wp:extent cx="3855698" cy="241401"/>
            <wp:effectExtent l="0" t="0" r="0" b="635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155142" cy="260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100DD" w14:textId="39C8DAB8" w:rsidR="009E015A" w:rsidRPr="00B5002C" w:rsidRDefault="009E015A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6608AC" wp14:editId="177B0A90">
            <wp:extent cx="4830078" cy="2216506"/>
            <wp:effectExtent l="0" t="0" r="889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850339" cy="2225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BA8C4" w14:textId="7C59E77D" w:rsidR="00FF2E45" w:rsidRPr="00B5002C" w:rsidRDefault="00FF2E45" w:rsidP="00D816F3">
      <w:pPr>
        <w:pStyle w:val="ListParagraph"/>
        <w:numPr>
          <w:ilvl w:val="0"/>
          <w:numId w:val="10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ươ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rì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vi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uyế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í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697BA1AD" w14:textId="49522D32" w:rsidR="009E015A" w:rsidRPr="00B5002C" w:rsidRDefault="0081156F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>
        <w:rPr>
          <w:noProof/>
        </w:rPr>
        <w:drawing>
          <wp:inline distT="0" distB="0" distL="0" distR="0" wp14:anchorId="709CA889" wp14:editId="3839F83E">
            <wp:extent cx="4770782" cy="213643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775066" cy="2138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DBEA5" w14:textId="77777777" w:rsidR="009124E3" w:rsidRPr="00B5002C" w:rsidRDefault="009124E3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Ví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: </w:t>
      </w:r>
    </w:p>
    <w:p w14:paraId="634A66FA" w14:textId="0026A0EA" w:rsidR="003047E7" w:rsidRPr="00B5002C" w:rsidRDefault="009124E3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66F8A9" wp14:editId="4594FFD0">
            <wp:extent cx="3182112" cy="248392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347161" cy="261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7D605" w14:textId="2B8505C9" w:rsidR="009124E3" w:rsidRPr="00B5002C" w:rsidRDefault="009124E3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6BABF0" wp14:editId="52C8FBD9">
            <wp:extent cx="5507254" cy="2011680"/>
            <wp:effectExtent l="0" t="0" r="0" b="762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520426" cy="2016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BB4E1" w14:textId="33371454" w:rsidR="009124E3" w:rsidRDefault="009124E3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</w:p>
    <w:p w14:paraId="6313B64D" w14:textId="77777777" w:rsidR="0047334A" w:rsidRPr="00B5002C" w:rsidRDefault="0047334A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</w:p>
    <w:p w14:paraId="09F5E752" w14:textId="5AA549EA" w:rsidR="009124E3" w:rsidRPr="00B5002C" w:rsidRDefault="009124E3" w:rsidP="00D816F3">
      <w:pPr>
        <w:pStyle w:val="ListParagraph"/>
        <w:numPr>
          <w:ilvl w:val="0"/>
          <w:numId w:val="10"/>
        </w:numPr>
        <w:spacing w:before="120" w:after="120" w:line="360" w:lineRule="auto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>Phương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trình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vi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phân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Bernulli</w:t>
      </w:r>
      <w:proofErr w:type="spellEnd"/>
      <w:r w:rsidRPr="00B5002C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25069E5C" w14:textId="7C113219" w:rsidR="009124E3" w:rsidRPr="00B5002C" w:rsidRDefault="00343373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4E0E9D" wp14:editId="1BFCA068">
            <wp:extent cx="4096512" cy="969438"/>
            <wp:effectExtent l="0" t="0" r="0" b="254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117760" cy="974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45B08" w14:textId="77777777" w:rsidR="00446374" w:rsidRPr="00B5002C" w:rsidRDefault="00446374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b/>
          <w:bCs/>
          <w:i w:val="0"/>
          <w:iCs w:val="0"/>
        </w:rPr>
      </w:pP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Ví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 </w:t>
      </w:r>
      <w:proofErr w:type="spellStart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>dụ</w:t>
      </w:r>
      <w:proofErr w:type="spellEnd"/>
      <w:r w:rsidRPr="00B5002C">
        <w:rPr>
          <w:rStyle w:val="fontstyle01"/>
          <w:rFonts w:ascii="Times New Roman" w:hAnsi="Times New Roman" w:cs="Times New Roman"/>
          <w:b/>
          <w:bCs/>
          <w:i w:val="0"/>
          <w:iCs w:val="0"/>
        </w:rPr>
        <w:t xml:space="preserve">: </w:t>
      </w:r>
    </w:p>
    <w:p w14:paraId="3ABBDC66" w14:textId="476EA0A5" w:rsidR="00343373" w:rsidRPr="00B5002C" w:rsidRDefault="00643641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56E8CE" wp14:editId="3E3B1791">
            <wp:extent cx="3525926" cy="229382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769642" cy="245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5B966" w14:textId="3E0DB80D" w:rsidR="00643641" w:rsidRPr="00B5002C" w:rsidRDefault="00643641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58D920" wp14:editId="522A3F80">
            <wp:extent cx="4045305" cy="164304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080650" cy="1657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99EC" w14:textId="491BDA15" w:rsidR="00643641" w:rsidRPr="00B5002C" w:rsidRDefault="00643641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  <w:r w:rsidRPr="00B500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8FBD0D" wp14:editId="5B00E438">
            <wp:extent cx="4886553" cy="1925712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899347" cy="1930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A3FA1" w14:textId="09188E84" w:rsidR="00643641" w:rsidRPr="00B5002C" w:rsidRDefault="00643641" w:rsidP="00D816F3">
      <w:pPr>
        <w:spacing w:before="120" w:after="120" w:line="360" w:lineRule="auto"/>
        <w:ind w:firstLine="720"/>
        <w:jc w:val="both"/>
        <w:rPr>
          <w:rStyle w:val="fontstyle01"/>
          <w:rFonts w:ascii="Times New Roman" w:hAnsi="Times New Roman" w:cs="Times New Roman"/>
          <w:i w:val="0"/>
          <w:iCs w:val="0"/>
          <w:lang w:val="en-US"/>
        </w:rPr>
      </w:pPr>
    </w:p>
    <w:sectPr w:rsidR="00643641" w:rsidRPr="00B5002C" w:rsidSect="003D388B">
      <w:headerReference w:type="default" r:id="rId97"/>
      <w:pgSz w:w="11906" w:h="16838"/>
      <w:pgMar w:top="108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3E5CB79" w14:textId="77777777" w:rsidR="00D6244A" w:rsidRDefault="00D6244A" w:rsidP="00916A63">
      <w:pPr>
        <w:spacing w:after="0" w:line="240" w:lineRule="auto"/>
      </w:pPr>
      <w:r>
        <w:separator/>
      </w:r>
    </w:p>
  </w:endnote>
  <w:endnote w:type="continuationSeparator" w:id="0">
    <w:p w14:paraId="3151B97E" w14:textId="77777777" w:rsidR="00D6244A" w:rsidRDefault="00D6244A" w:rsidP="00916A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URWPalladioL-Italic">
    <w:altName w:val="Cambria"/>
    <w:panose1 w:val="00000000000000000000"/>
    <w:charset w:val="00"/>
    <w:family w:val="roman"/>
    <w:notTrueType/>
    <w:pitch w:val="default"/>
  </w:font>
  <w:font w:name="CMMI12">
    <w:altName w:val="Cambria"/>
    <w:panose1 w:val="00000000000000000000"/>
    <w:charset w:val="00"/>
    <w:family w:val="roman"/>
    <w:notTrueType/>
    <w:pitch w:val="default"/>
  </w:font>
  <w:font w:name="CMR12">
    <w:altName w:val="Cambria"/>
    <w:panose1 w:val="00000000000000000000"/>
    <w:charset w:val="00"/>
    <w:family w:val="roman"/>
    <w:notTrueType/>
    <w:pitch w:val="default"/>
  </w:font>
  <w:font w:name="CMMI8">
    <w:altName w:val="Cambria"/>
    <w:panose1 w:val="00000000000000000000"/>
    <w:charset w:val="00"/>
    <w:family w:val="roman"/>
    <w:notTrueType/>
    <w:pitch w:val="default"/>
  </w:font>
  <w:font w:name="CMSY10">
    <w:altName w:val="Cambria"/>
    <w:panose1 w:val="00000000000000000000"/>
    <w:charset w:val="00"/>
    <w:family w:val="roman"/>
    <w:notTrueType/>
    <w:pitch w:val="default"/>
  </w:font>
  <w:font w:name="CMR8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7CBBF8" w14:textId="77777777" w:rsidR="00D6244A" w:rsidRDefault="00D6244A" w:rsidP="00916A63">
      <w:pPr>
        <w:spacing w:after="0" w:line="240" w:lineRule="auto"/>
      </w:pPr>
      <w:r>
        <w:separator/>
      </w:r>
    </w:p>
  </w:footnote>
  <w:footnote w:type="continuationSeparator" w:id="0">
    <w:p w14:paraId="46D93DCF" w14:textId="77777777" w:rsidR="00D6244A" w:rsidRDefault="00D6244A" w:rsidP="00916A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3C5C91" w14:textId="0BF66CF1" w:rsidR="001A69E7" w:rsidRPr="00D23D6C" w:rsidRDefault="00086F54" w:rsidP="00096974">
    <w:pPr>
      <w:pStyle w:val="Header"/>
      <w:jc w:val="center"/>
      <w:rPr>
        <w:b/>
        <w:bCs/>
        <w:sz w:val="24"/>
        <w:szCs w:val="24"/>
      </w:rPr>
    </w:pPr>
    <w:r>
      <w:tab/>
    </w:r>
    <w:r>
      <w:tab/>
    </w:r>
    <w:r w:rsidR="00BB5640">
      <w:tab/>
    </w:r>
    <w:r w:rsidR="00096974" w:rsidRPr="00D23D6C">
      <w:rPr>
        <w:b/>
        <w:bCs/>
        <w:color w:val="0070C0"/>
        <w:sz w:val="24"/>
        <w:szCs w:val="24"/>
      </w:rPr>
      <w:t>AI VIETNA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4345150"/>
    <w:multiLevelType w:val="hybridMultilevel"/>
    <w:tmpl w:val="6FA8F4A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7464A5"/>
    <w:multiLevelType w:val="hybridMultilevel"/>
    <w:tmpl w:val="6FA8F4A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E92E70"/>
    <w:multiLevelType w:val="hybridMultilevel"/>
    <w:tmpl w:val="6FA8F4A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D335F1"/>
    <w:multiLevelType w:val="hybridMultilevel"/>
    <w:tmpl w:val="86446F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9E34BE"/>
    <w:multiLevelType w:val="hybridMultilevel"/>
    <w:tmpl w:val="59E05F24"/>
    <w:lvl w:ilvl="0" w:tplc="B836602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687A2B"/>
    <w:multiLevelType w:val="hybridMultilevel"/>
    <w:tmpl w:val="6FA8F4A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0C4BA7"/>
    <w:multiLevelType w:val="hybridMultilevel"/>
    <w:tmpl w:val="0226A5EE"/>
    <w:lvl w:ilvl="0" w:tplc="B3C2D1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FD4374B"/>
    <w:multiLevelType w:val="hybridMultilevel"/>
    <w:tmpl w:val="ABE63F12"/>
    <w:lvl w:ilvl="0" w:tplc="0EE0F62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1712193"/>
    <w:multiLevelType w:val="hybridMultilevel"/>
    <w:tmpl w:val="F5509AB6"/>
    <w:lvl w:ilvl="0" w:tplc="CF50C1B0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575B76E6"/>
    <w:multiLevelType w:val="hybridMultilevel"/>
    <w:tmpl w:val="72FED934"/>
    <w:lvl w:ilvl="0" w:tplc="3A38D724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bCs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E1563FB"/>
    <w:multiLevelType w:val="hybridMultilevel"/>
    <w:tmpl w:val="7BE0B49A"/>
    <w:lvl w:ilvl="0" w:tplc="AFE8D8F2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73F9799D"/>
    <w:multiLevelType w:val="hybridMultilevel"/>
    <w:tmpl w:val="3CF25E44"/>
    <w:lvl w:ilvl="0" w:tplc="E25C945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8"/>
  </w:num>
  <w:num w:numId="5">
    <w:abstractNumId w:val="2"/>
  </w:num>
  <w:num w:numId="6">
    <w:abstractNumId w:val="9"/>
  </w:num>
  <w:num w:numId="7">
    <w:abstractNumId w:val="0"/>
  </w:num>
  <w:num w:numId="8">
    <w:abstractNumId w:val="11"/>
  </w:num>
  <w:num w:numId="9">
    <w:abstractNumId w:val="6"/>
  </w:num>
  <w:num w:numId="10">
    <w:abstractNumId w:val="5"/>
  </w:num>
  <w:num w:numId="11">
    <w:abstractNumId w:val="10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505E"/>
    <w:rsid w:val="00001822"/>
    <w:rsid w:val="000266A6"/>
    <w:rsid w:val="0003078B"/>
    <w:rsid w:val="00030A13"/>
    <w:rsid w:val="0003711D"/>
    <w:rsid w:val="000378F8"/>
    <w:rsid w:val="00041503"/>
    <w:rsid w:val="000424E4"/>
    <w:rsid w:val="0005177C"/>
    <w:rsid w:val="00051A6B"/>
    <w:rsid w:val="00073E44"/>
    <w:rsid w:val="00083DAE"/>
    <w:rsid w:val="00086F54"/>
    <w:rsid w:val="00096974"/>
    <w:rsid w:val="000A492D"/>
    <w:rsid w:val="000B014C"/>
    <w:rsid w:val="000C6031"/>
    <w:rsid w:val="000E0C79"/>
    <w:rsid w:val="000E1274"/>
    <w:rsid w:val="00101DE3"/>
    <w:rsid w:val="00120082"/>
    <w:rsid w:val="0014397C"/>
    <w:rsid w:val="00154B15"/>
    <w:rsid w:val="00155DA2"/>
    <w:rsid w:val="00162648"/>
    <w:rsid w:val="00165E2D"/>
    <w:rsid w:val="001A69E7"/>
    <w:rsid w:val="001B1880"/>
    <w:rsid w:val="00220F37"/>
    <w:rsid w:val="0025037C"/>
    <w:rsid w:val="00252559"/>
    <w:rsid w:val="00254794"/>
    <w:rsid w:val="002602E7"/>
    <w:rsid w:val="0029016A"/>
    <w:rsid w:val="00295C90"/>
    <w:rsid w:val="002E0311"/>
    <w:rsid w:val="002F20A7"/>
    <w:rsid w:val="003047E7"/>
    <w:rsid w:val="00324495"/>
    <w:rsid w:val="003362D0"/>
    <w:rsid w:val="00343373"/>
    <w:rsid w:val="00343705"/>
    <w:rsid w:val="003710B6"/>
    <w:rsid w:val="00373621"/>
    <w:rsid w:val="00377529"/>
    <w:rsid w:val="00392052"/>
    <w:rsid w:val="003A40B8"/>
    <w:rsid w:val="003A42D1"/>
    <w:rsid w:val="003D388B"/>
    <w:rsid w:val="00423BCA"/>
    <w:rsid w:val="004338D2"/>
    <w:rsid w:val="0044316A"/>
    <w:rsid w:val="00443692"/>
    <w:rsid w:val="00446374"/>
    <w:rsid w:val="00452E63"/>
    <w:rsid w:val="0047334A"/>
    <w:rsid w:val="004842B9"/>
    <w:rsid w:val="004912AE"/>
    <w:rsid w:val="00493CF4"/>
    <w:rsid w:val="004B3E4A"/>
    <w:rsid w:val="004B78F6"/>
    <w:rsid w:val="004C6635"/>
    <w:rsid w:val="004F1547"/>
    <w:rsid w:val="004F4978"/>
    <w:rsid w:val="004F4A59"/>
    <w:rsid w:val="005033A7"/>
    <w:rsid w:val="00525216"/>
    <w:rsid w:val="00532C13"/>
    <w:rsid w:val="00533A41"/>
    <w:rsid w:val="00535010"/>
    <w:rsid w:val="00543D2A"/>
    <w:rsid w:val="00557815"/>
    <w:rsid w:val="00567652"/>
    <w:rsid w:val="00573B36"/>
    <w:rsid w:val="005775F5"/>
    <w:rsid w:val="005810CB"/>
    <w:rsid w:val="00584CCE"/>
    <w:rsid w:val="005A757A"/>
    <w:rsid w:val="005B7AC3"/>
    <w:rsid w:val="005C183C"/>
    <w:rsid w:val="005C21F6"/>
    <w:rsid w:val="005D5791"/>
    <w:rsid w:val="005D6D23"/>
    <w:rsid w:val="005F5579"/>
    <w:rsid w:val="005F5776"/>
    <w:rsid w:val="00601C36"/>
    <w:rsid w:val="00606099"/>
    <w:rsid w:val="00643641"/>
    <w:rsid w:val="006566E4"/>
    <w:rsid w:val="0067517E"/>
    <w:rsid w:val="00684170"/>
    <w:rsid w:val="006850A8"/>
    <w:rsid w:val="006A3511"/>
    <w:rsid w:val="006D2283"/>
    <w:rsid w:val="006D72B2"/>
    <w:rsid w:val="006E4EB0"/>
    <w:rsid w:val="006E6B0C"/>
    <w:rsid w:val="006F7D89"/>
    <w:rsid w:val="00700484"/>
    <w:rsid w:val="0070564F"/>
    <w:rsid w:val="007237BA"/>
    <w:rsid w:val="00735E04"/>
    <w:rsid w:val="00747471"/>
    <w:rsid w:val="007761B9"/>
    <w:rsid w:val="007806D5"/>
    <w:rsid w:val="00785D6F"/>
    <w:rsid w:val="007D0629"/>
    <w:rsid w:val="00800E10"/>
    <w:rsid w:val="0081156F"/>
    <w:rsid w:val="00812A5E"/>
    <w:rsid w:val="00812F44"/>
    <w:rsid w:val="008419FE"/>
    <w:rsid w:val="008543B9"/>
    <w:rsid w:val="00865AC7"/>
    <w:rsid w:val="008768C8"/>
    <w:rsid w:val="008869E1"/>
    <w:rsid w:val="008A630D"/>
    <w:rsid w:val="008D5BF7"/>
    <w:rsid w:val="008F0FF0"/>
    <w:rsid w:val="008F5566"/>
    <w:rsid w:val="008F6347"/>
    <w:rsid w:val="00902CF3"/>
    <w:rsid w:val="00903C42"/>
    <w:rsid w:val="009124E3"/>
    <w:rsid w:val="00916A63"/>
    <w:rsid w:val="00922E34"/>
    <w:rsid w:val="009362EC"/>
    <w:rsid w:val="00956149"/>
    <w:rsid w:val="009568DF"/>
    <w:rsid w:val="00962A69"/>
    <w:rsid w:val="00997763"/>
    <w:rsid w:val="009C0111"/>
    <w:rsid w:val="009C17DA"/>
    <w:rsid w:val="009D3695"/>
    <w:rsid w:val="009D6B44"/>
    <w:rsid w:val="009E015A"/>
    <w:rsid w:val="009E64D1"/>
    <w:rsid w:val="00A007D4"/>
    <w:rsid w:val="00A149AE"/>
    <w:rsid w:val="00A15C19"/>
    <w:rsid w:val="00A3563B"/>
    <w:rsid w:val="00A42E17"/>
    <w:rsid w:val="00A53090"/>
    <w:rsid w:val="00A877AF"/>
    <w:rsid w:val="00A92A40"/>
    <w:rsid w:val="00AB621A"/>
    <w:rsid w:val="00AC27BA"/>
    <w:rsid w:val="00AC63C9"/>
    <w:rsid w:val="00AC6B85"/>
    <w:rsid w:val="00AE6B12"/>
    <w:rsid w:val="00B20571"/>
    <w:rsid w:val="00B2076C"/>
    <w:rsid w:val="00B251E3"/>
    <w:rsid w:val="00B4301B"/>
    <w:rsid w:val="00B475E8"/>
    <w:rsid w:val="00B5002C"/>
    <w:rsid w:val="00B52D72"/>
    <w:rsid w:val="00B7010B"/>
    <w:rsid w:val="00B7237E"/>
    <w:rsid w:val="00B72A1D"/>
    <w:rsid w:val="00B7367E"/>
    <w:rsid w:val="00B75E65"/>
    <w:rsid w:val="00B76714"/>
    <w:rsid w:val="00B86819"/>
    <w:rsid w:val="00B90F2D"/>
    <w:rsid w:val="00B92833"/>
    <w:rsid w:val="00B94AC1"/>
    <w:rsid w:val="00B966C4"/>
    <w:rsid w:val="00B97EC4"/>
    <w:rsid w:val="00BB30FD"/>
    <w:rsid w:val="00BB4551"/>
    <w:rsid w:val="00BB5640"/>
    <w:rsid w:val="00BC276F"/>
    <w:rsid w:val="00BC5076"/>
    <w:rsid w:val="00BE1D9D"/>
    <w:rsid w:val="00BF35D3"/>
    <w:rsid w:val="00BF5260"/>
    <w:rsid w:val="00C06BD7"/>
    <w:rsid w:val="00C311DC"/>
    <w:rsid w:val="00C5077B"/>
    <w:rsid w:val="00C540C7"/>
    <w:rsid w:val="00C92FA2"/>
    <w:rsid w:val="00CC3E3D"/>
    <w:rsid w:val="00CD3F35"/>
    <w:rsid w:val="00CD6866"/>
    <w:rsid w:val="00CE4C83"/>
    <w:rsid w:val="00CF0EFF"/>
    <w:rsid w:val="00CF7C59"/>
    <w:rsid w:val="00D11643"/>
    <w:rsid w:val="00D14C21"/>
    <w:rsid w:val="00D1697F"/>
    <w:rsid w:val="00D23D6C"/>
    <w:rsid w:val="00D463F0"/>
    <w:rsid w:val="00D556B1"/>
    <w:rsid w:val="00D56B79"/>
    <w:rsid w:val="00D6244A"/>
    <w:rsid w:val="00D64896"/>
    <w:rsid w:val="00D816F3"/>
    <w:rsid w:val="00DA363E"/>
    <w:rsid w:val="00DB682A"/>
    <w:rsid w:val="00DD3060"/>
    <w:rsid w:val="00DD4D02"/>
    <w:rsid w:val="00DD76B3"/>
    <w:rsid w:val="00DE51D5"/>
    <w:rsid w:val="00DF2609"/>
    <w:rsid w:val="00E00824"/>
    <w:rsid w:val="00E01A5E"/>
    <w:rsid w:val="00E3338D"/>
    <w:rsid w:val="00E4505E"/>
    <w:rsid w:val="00E45D09"/>
    <w:rsid w:val="00E46593"/>
    <w:rsid w:val="00E46792"/>
    <w:rsid w:val="00E5403E"/>
    <w:rsid w:val="00EB21BA"/>
    <w:rsid w:val="00EB65CD"/>
    <w:rsid w:val="00EF2D3A"/>
    <w:rsid w:val="00EF7124"/>
    <w:rsid w:val="00F04826"/>
    <w:rsid w:val="00F509DC"/>
    <w:rsid w:val="00F544B0"/>
    <w:rsid w:val="00F653F7"/>
    <w:rsid w:val="00F736D1"/>
    <w:rsid w:val="00F81BFB"/>
    <w:rsid w:val="00F835E2"/>
    <w:rsid w:val="00F96E02"/>
    <w:rsid w:val="00FE3A13"/>
    <w:rsid w:val="00FF2E0B"/>
    <w:rsid w:val="00FF2E45"/>
    <w:rsid w:val="00FF7785"/>
    <w:rsid w:val="00FF7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C4B676"/>
  <w15:chartTrackingRefBased/>
  <w15:docId w15:val="{363CEE31-E29F-4575-8BDB-0222D3741E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0571"/>
    <w:pPr>
      <w:ind w:left="720"/>
      <w:contextualSpacing/>
    </w:pPr>
  </w:style>
  <w:style w:type="character" w:customStyle="1" w:styleId="fontstyle01">
    <w:name w:val="fontstyle01"/>
    <w:basedOn w:val="DefaultParagraphFont"/>
    <w:rsid w:val="00D14C21"/>
    <w:rPr>
      <w:rFonts w:ascii="VnURWPalladioL-Italic" w:hAnsi="VnURWPalladioL-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D14C21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D14C21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D14C21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51">
    <w:name w:val="fontstyle51"/>
    <w:basedOn w:val="DefaultParagraphFont"/>
    <w:rsid w:val="00D14C21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61">
    <w:name w:val="fontstyle61"/>
    <w:basedOn w:val="DefaultParagraphFont"/>
    <w:rsid w:val="00D14C21"/>
    <w:rPr>
      <w:rFonts w:ascii="CMSY10" w:hAnsi="CMSY10" w:hint="default"/>
      <w:b w:val="0"/>
      <w:bCs w:val="0"/>
      <w:i/>
      <w:iCs/>
      <w:color w:val="000000"/>
      <w:sz w:val="24"/>
      <w:szCs w:val="24"/>
    </w:rPr>
  </w:style>
  <w:style w:type="character" w:customStyle="1" w:styleId="fontstyle71">
    <w:name w:val="fontstyle71"/>
    <w:basedOn w:val="DefaultParagraphFont"/>
    <w:rsid w:val="00D14C21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DefaultParagraphFont"/>
    <w:rsid w:val="000A492D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568D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568DF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8F0F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16A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6A63"/>
  </w:style>
  <w:style w:type="paragraph" w:styleId="Footer">
    <w:name w:val="footer"/>
    <w:basedOn w:val="Normal"/>
    <w:link w:val="FooterChar"/>
    <w:uiPriority w:val="99"/>
    <w:unhideWhenUsed/>
    <w:rsid w:val="00916A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6A63"/>
  </w:style>
  <w:style w:type="character" w:styleId="PlaceholderText">
    <w:name w:val="Placeholder Text"/>
    <w:basedOn w:val="DefaultParagraphFont"/>
    <w:uiPriority w:val="99"/>
    <w:semiHidden/>
    <w:rsid w:val="00D816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7.bin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63" Type="http://schemas.openxmlformats.org/officeDocument/2006/relationships/image" Target="media/image49.png"/><Relationship Id="rId68" Type="http://schemas.openxmlformats.org/officeDocument/2006/relationships/image" Target="media/image54.png"/><Relationship Id="rId76" Type="http://schemas.openxmlformats.org/officeDocument/2006/relationships/image" Target="media/image62.png"/><Relationship Id="rId84" Type="http://schemas.openxmlformats.org/officeDocument/2006/relationships/image" Target="media/image70.png"/><Relationship Id="rId89" Type="http://schemas.openxmlformats.org/officeDocument/2006/relationships/image" Target="media/image75.png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57.png"/><Relationship Id="rId92" Type="http://schemas.openxmlformats.org/officeDocument/2006/relationships/image" Target="media/image7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6.png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image" Target="media/image39.png"/><Relationship Id="rId58" Type="http://schemas.openxmlformats.org/officeDocument/2006/relationships/image" Target="media/image44.png"/><Relationship Id="rId66" Type="http://schemas.openxmlformats.org/officeDocument/2006/relationships/image" Target="media/image52.png"/><Relationship Id="rId74" Type="http://schemas.openxmlformats.org/officeDocument/2006/relationships/image" Target="media/image60.png"/><Relationship Id="rId79" Type="http://schemas.openxmlformats.org/officeDocument/2006/relationships/image" Target="media/image65.png"/><Relationship Id="rId87" Type="http://schemas.openxmlformats.org/officeDocument/2006/relationships/image" Target="media/image73.png"/><Relationship Id="rId5" Type="http://schemas.openxmlformats.org/officeDocument/2006/relationships/footnotes" Target="footnotes.xml"/><Relationship Id="rId61" Type="http://schemas.openxmlformats.org/officeDocument/2006/relationships/image" Target="media/image47.png"/><Relationship Id="rId82" Type="http://schemas.openxmlformats.org/officeDocument/2006/relationships/image" Target="media/image68.png"/><Relationship Id="rId90" Type="http://schemas.openxmlformats.org/officeDocument/2006/relationships/image" Target="media/image76.png"/><Relationship Id="rId95" Type="http://schemas.openxmlformats.org/officeDocument/2006/relationships/image" Target="media/image81.png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2.png"/><Relationship Id="rId64" Type="http://schemas.openxmlformats.org/officeDocument/2006/relationships/image" Target="media/image50.png"/><Relationship Id="rId69" Type="http://schemas.openxmlformats.org/officeDocument/2006/relationships/image" Target="media/image55.png"/><Relationship Id="rId77" Type="http://schemas.openxmlformats.org/officeDocument/2006/relationships/image" Target="media/image63.png"/><Relationship Id="rId8" Type="http://schemas.openxmlformats.org/officeDocument/2006/relationships/oleObject" Target="embeddings/oleObject1.bin"/><Relationship Id="rId51" Type="http://schemas.openxmlformats.org/officeDocument/2006/relationships/image" Target="media/image37.png"/><Relationship Id="rId72" Type="http://schemas.openxmlformats.org/officeDocument/2006/relationships/image" Target="media/image58.png"/><Relationship Id="rId80" Type="http://schemas.openxmlformats.org/officeDocument/2006/relationships/image" Target="media/image66.png"/><Relationship Id="rId85" Type="http://schemas.openxmlformats.org/officeDocument/2006/relationships/image" Target="media/image71.png"/><Relationship Id="rId93" Type="http://schemas.openxmlformats.org/officeDocument/2006/relationships/image" Target="media/image79.png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5.png"/><Relationship Id="rId67" Type="http://schemas.openxmlformats.org/officeDocument/2006/relationships/image" Target="media/image53.png"/><Relationship Id="rId20" Type="http://schemas.openxmlformats.org/officeDocument/2006/relationships/image" Target="media/image8.wmf"/><Relationship Id="rId41" Type="http://schemas.openxmlformats.org/officeDocument/2006/relationships/image" Target="media/image28.png"/><Relationship Id="rId54" Type="http://schemas.openxmlformats.org/officeDocument/2006/relationships/image" Target="media/image40.png"/><Relationship Id="rId62" Type="http://schemas.openxmlformats.org/officeDocument/2006/relationships/image" Target="media/image48.png"/><Relationship Id="rId70" Type="http://schemas.openxmlformats.org/officeDocument/2006/relationships/image" Target="media/image56.png"/><Relationship Id="rId75" Type="http://schemas.openxmlformats.org/officeDocument/2006/relationships/image" Target="media/image61.png"/><Relationship Id="rId83" Type="http://schemas.openxmlformats.org/officeDocument/2006/relationships/image" Target="media/image69.png"/><Relationship Id="rId88" Type="http://schemas.openxmlformats.org/officeDocument/2006/relationships/image" Target="media/image74.png"/><Relationship Id="rId91" Type="http://schemas.openxmlformats.org/officeDocument/2006/relationships/image" Target="media/image77.png"/><Relationship Id="rId96" Type="http://schemas.openxmlformats.org/officeDocument/2006/relationships/image" Target="media/image8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hyperlink" Target="https://machinelearningcoban.com/2017/01/12/gradientdescent/" TargetMode="External"/><Relationship Id="rId57" Type="http://schemas.openxmlformats.org/officeDocument/2006/relationships/image" Target="media/image43.png"/><Relationship Id="rId10" Type="http://schemas.openxmlformats.org/officeDocument/2006/relationships/oleObject" Target="embeddings/oleObject2.bin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8.png"/><Relationship Id="rId60" Type="http://schemas.openxmlformats.org/officeDocument/2006/relationships/image" Target="media/image46.png"/><Relationship Id="rId65" Type="http://schemas.openxmlformats.org/officeDocument/2006/relationships/image" Target="media/image51.png"/><Relationship Id="rId73" Type="http://schemas.openxmlformats.org/officeDocument/2006/relationships/image" Target="media/image59.png"/><Relationship Id="rId78" Type="http://schemas.openxmlformats.org/officeDocument/2006/relationships/image" Target="media/image64.png"/><Relationship Id="rId81" Type="http://schemas.openxmlformats.org/officeDocument/2006/relationships/image" Target="media/image67.png"/><Relationship Id="rId86" Type="http://schemas.openxmlformats.org/officeDocument/2006/relationships/image" Target="media/image72.png"/><Relationship Id="rId94" Type="http://schemas.openxmlformats.org/officeDocument/2006/relationships/image" Target="media/image80.png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0</TotalTime>
  <Pages>20</Pages>
  <Words>605</Words>
  <Characters>345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Than Tran</dc:creator>
  <cp:keywords/>
  <dc:description/>
  <cp:lastModifiedBy>Van Than Tran</cp:lastModifiedBy>
  <cp:revision>2892</cp:revision>
  <cp:lastPrinted>2021-01-23T17:24:00Z</cp:lastPrinted>
  <dcterms:created xsi:type="dcterms:W3CDTF">2021-01-21T12:12:00Z</dcterms:created>
  <dcterms:modified xsi:type="dcterms:W3CDTF">2021-01-26T02:03:00Z</dcterms:modified>
</cp:coreProperties>
</file>